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5D11D1" w14:paraId="0A6E0D96" w14:textId="77777777" w:rsidTr="00616469">
        <w:trPr>
          <w:trHeight w:val="1395"/>
        </w:trPr>
        <w:tc>
          <w:tcPr>
            <w:tcW w:w="3828" w:type="dxa"/>
          </w:tcPr>
          <w:p w14:paraId="6F07DB29" w14:textId="77777777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5D11D1">
              <w:rPr>
                <w:b/>
                <w:b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2BB02FCB" wp14:editId="2126409C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5D10BBC" id="Straight Connector 9" o:spid="_x0000_s1026" style="position:absolute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 w:rsidRPr="005D11D1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1B6FAD5B" w14:textId="78CCC2D1" w:rsidR="00491697" w:rsidRPr="00072C1B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b/>
                <w:bCs/>
                <w:color w:val="FF0000"/>
                <w:sz w:val="34"/>
                <w:szCs w:val="34"/>
              </w:rPr>
            </w:pPr>
            <w:r w:rsidRPr="00072C1B">
              <w:rPr>
                <w:b/>
                <w:bCs/>
                <w:color w:val="FF0000"/>
                <w:sz w:val="34"/>
                <w:szCs w:val="34"/>
              </w:rPr>
              <w:t xml:space="preserve">ĐỀ </w:t>
            </w:r>
            <w:r w:rsidR="00616469" w:rsidRPr="00072C1B">
              <w:rPr>
                <w:b/>
                <w:bCs/>
                <w:color w:val="FF0000"/>
                <w:sz w:val="34"/>
                <w:szCs w:val="34"/>
              </w:rPr>
              <w:t xml:space="preserve">SỐ </w:t>
            </w:r>
            <w:r w:rsidR="0052713B" w:rsidRPr="00072C1B">
              <w:rPr>
                <w:b/>
                <w:bCs/>
                <w:color w:val="FF0000"/>
                <w:sz w:val="34"/>
                <w:szCs w:val="34"/>
              </w:rPr>
              <w:t>10</w:t>
            </w:r>
          </w:p>
          <w:p w14:paraId="265A4078" w14:textId="77777777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5D11D1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6F680F36" w14:textId="102B5E03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5D11D1">
              <w:rPr>
                <w:b/>
                <w:bCs/>
                <w:color w:val="0000CC"/>
                <w:szCs w:val="24"/>
              </w:rPr>
              <w:t>KỲ THI</w:t>
            </w:r>
            <w:r w:rsidR="00616469" w:rsidRPr="005D11D1">
              <w:rPr>
                <w:b/>
                <w:bCs/>
                <w:color w:val="0000CC"/>
                <w:szCs w:val="24"/>
              </w:rPr>
              <w:t xml:space="preserve"> THỬ</w:t>
            </w:r>
            <w:r w:rsidRPr="005D11D1">
              <w:rPr>
                <w:b/>
                <w:bCs/>
                <w:color w:val="0000CC"/>
                <w:szCs w:val="24"/>
              </w:rPr>
              <w:t xml:space="preserve"> </w:t>
            </w:r>
            <w:r w:rsidR="00616469" w:rsidRPr="005D11D1">
              <w:rPr>
                <w:b/>
                <w:bCs/>
                <w:color w:val="0000CC"/>
                <w:szCs w:val="24"/>
              </w:rPr>
              <w:t>TỐT NGHIỆP THPT</w:t>
            </w:r>
            <w:r w:rsidRPr="005D11D1">
              <w:rPr>
                <w:b/>
                <w:bCs/>
                <w:color w:val="0000CC"/>
                <w:szCs w:val="24"/>
              </w:rPr>
              <w:t xml:space="preserve"> NĂM 202</w:t>
            </w:r>
            <w:r w:rsidR="00C66333" w:rsidRPr="005D11D1">
              <w:rPr>
                <w:b/>
                <w:bCs/>
                <w:color w:val="0000CC"/>
                <w:szCs w:val="24"/>
              </w:rPr>
              <w:t>3</w:t>
            </w:r>
          </w:p>
          <w:p w14:paraId="061C7FBC" w14:textId="77777777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5D11D1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0E5CFF2E" w14:textId="77777777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5D11D1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20B63DD0" w14:textId="77777777" w:rsidR="00491697" w:rsidRPr="005D11D1" w:rsidRDefault="00491697" w:rsidP="00942632">
            <w:pPr>
              <w:tabs>
                <w:tab w:val="left" w:pos="567"/>
                <w:tab w:val="left" w:pos="2835"/>
                <w:tab w:val="left" w:pos="5670"/>
                <w:tab w:val="left" w:pos="8505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5D11D1">
              <w:rPr>
                <w:i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53896D8C" wp14:editId="5A3C7BA2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060279" id="Straight Connector 10" o:spid="_x0000_s1026" style="position:absolute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5D11D1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090ED84C" w14:textId="77777777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B0BEFBC" w14:textId="64F43E81" w:rsidR="008D7785" w:rsidRPr="005D11D1" w:rsidRDefault="008D778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D11D1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53F8DAA2" w14:textId="77777777" w:rsidR="008D7785" w:rsidRPr="005D11D1" w:rsidRDefault="008D778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D11D1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0CE862CE" w14:textId="77777777" w:rsidR="008D7785" w:rsidRPr="005D11D1" w:rsidRDefault="008D778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D11D1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5D11D1">
        <w:rPr>
          <w:rFonts w:ascii="Times New Roman" w:hAnsi="Times New Roman" w:cs="Times New Roman"/>
          <w:iCs/>
          <w:sz w:val="24"/>
          <w:szCs w:val="24"/>
        </w:rPr>
        <w:t>7.</w:t>
      </w:r>
      <w:r w:rsidRPr="005D11D1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5E99E289" w14:textId="77777777" w:rsidR="005D11D1" w:rsidRPr="005D11D1" w:rsidRDefault="008D778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5D11D1">
        <w:rPr>
          <w:rFonts w:ascii="Times New Roman" w:hAnsi="Times New Roman" w:cs="Times New Roman"/>
          <w:iCs/>
          <w:sz w:val="24"/>
          <w:szCs w:val="24"/>
        </w:rPr>
        <w:t>* Các thể tích khí đều đo ở (đktc)</w:t>
      </w:r>
      <w:r w:rsidR="00C66333" w:rsidRPr="005D11D1">
        <w:rPr>
          <w:rFonts w:ascii="Times New Roman" w:hAnsi="Times New Roman" w:cs="Times New Roman"/>
          <w:iCs/>
          <w:sz w:val="24"/>
          <w:szCs w:val="24"/>
        </w:rPr>
        <w:t>, các khí sinh ra đều không tan trong nước.</w:t>
      </w:r>
    </w:p>
    <w:p w14:paraId="5008DB0D" w14:textId="10EC9196" w:rsidR="00FC516F" w:rsidRPr="005D11D1" w:rsidRDefault="00FC516F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c1q"/>
      <w:bookmarkEnd w:id="0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276491" w:rsidRPr="005D11D1">
        <w:rPr>
          <w:rFonts w:ascii="Times New Roman" w:hAnsi="Times New Roman" w:cs="Times New Roman"/>
          <w:sz w:val="24"/>
          <w:szCs w:val="24"/>
        </w:rPr>
        <w:t>Natri hidroxit phản ứng với chất nào sau đây sinh ra natri nitrat</w:t>
      </w:r>
    </w:p>
    <w:p w14:paraId="5E7CCA05" w14:textId="3F9AC79D" w:rsidR="00FC516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76491" w:rsidRPr="005D11D1">
        <w:rPr>
          <w:rFonts w:ascii="Times New Roman" w:hAnsi="Times New Roman" w:cs="Times New Roman"/>
          <w:sz w:val="24"/>
          <w:szCs w:val="24"/>
        </w:rPr>
        <w:t>KNO</w:t>
      </w:r>
      <w:r w:rsidR="00276491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76491" w:rsidRPr="005D11D1">
        <w:rPr>
          <w:rFonts w:ascii="Times New Roman" w:hAnsi="Times New Roman" w:cs="Times New Roman"/>
          <w:sz w:val="24"/>
          <w:szCs w:val="24"/>
        </w:rPr>
        <w:t>HNO</w:t>
      </w:r>
      <w:r w:rsidR="00276491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76491" w:rsidRPr="005D11D1">
        <w:rPr>
          <w:rFonts w:ascii="Times New Roman" w:hAnsi="Times New Roman" w:cs="Times New Roman"/>
          <w:sz w:val="24"/>
          <w:szCs w:val="24"/>
        </w:rPr>
        <w:t>N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D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76491" w:rsidRPr="005D11D1">
        <w:rPr>
          <w:rFonts w:ascii="Times New Roman" w:hAnsi="Times New Roman" w:cs="Times New Roman"/>
          <w:sz w:val="24"/>
          <w:szCs w:val="24"/>
        </w:rPr>
        <w:t>BaCl</w:t>
      </w:r>
      <w:r w:rsidR="00276491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7F2C8986" w14:textId="546A24D3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c2q"/>
      <w:bookmarkEnd w:id="1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="00276491" w:rsidRPr="005D11D1">
        <w:rPr>
          <w:rFonts w:ascii="Times New Roman" w:hAnsi="Times New Roman" w:cs="Times New Roman"/>
          <w:sz w:val="24"/>
          <w:szCs w:val="24"/>
        </w:rPr>
        <w:t xml:space="preserve">Dung dịch nào sao đây </w:t>
      </w:r>
      <w:r w:rsidR="00276491" w:rsidRPr="005D11D1">
        <w:rPr>
          <w:rFonts w:ascii="Times New Roman" w:hAnsi="Times New Roman" w:cs="Times New Roman"/>
          <w:b/>
          <w:sz w:val="24"/>
          <w:szCs w:val="24"/>
        </w:rPr>
        <w:t>không</w:t>
      </w:r>
      <w:r w:rsidR="00276491" w:rsidRPr="005D11D1">
        <w:rPr>
          <w:rFonts w:ascii="Times New Roman" w:hAnsi="Times New Roman" w:cs="Times New Roman"/>
          <w:sz w:val="24"/>
          <w:szCs w:val="24"/>
        </w:rPr>
        <w:t xml:space="preserve"> hòa tan được nhôm hidroxit</w:t>
      </w:r>
    </w:p>
    <w:p w14:paraId="6AA4DD8D" w14:textId="26BF4FF4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76491" w:rsidRPr="005D11D1">
        <w:rPr>
          <w:rFonts w:ascii="Times New Roman" w:hAnsi="Times New Roman" w:cs="Times New Roman"/>
          <w:sz w:val="24"/>
          <w:szCs w:val="24"/>
        </w:rPr>
        <w:t>HNO</w:t>
      </w:r>
      <w:r w:rsidR="00276491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76491" w:rsidRPr="005D11D1">
        <w:rPr>
          <w:rFonts w:ascii="Times New Roman" w:hAnsi="Times New Roman" w:cs="Times New Roman"/>
          <w:sz w:val="24"/>
          <w:szCs w:val="24"/>
        </w:rPr>
        <w:t>K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76491" w:rsidRPr="005D11D1">
        <w:rPr>
          <w:rFonts w:ascii="Times New Roman" w:hAnsi="Times New Roman" w:cs="Times New Roman"/>
          <w:sz w:val="24"/>
          <w:szCs w:val="24"/>
        </w:rPr>
        <w:t>H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76491" w:rsidRPr="005D11D1">
        <w:rPr>
          <w:rFonts w:ascii="Times New Roman" w:hAnsi="Times New Roman" w:cs="Times New Roman"/>
          <w:sz w:val="24"/>
          <w:szCs w:val="24"/>
        </w:rPr>
        <w:t>K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6E7ED9F8" w14:textId="77777777" w:rsidR="005D11D1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c3q"/>
      <w:bookmarkEnd w:id="2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3. </w:t>
      </w:r>
      <w:r w:rsidR="00276491" w:rsidRPr="005D11D1">
        <w:rPr>
          <w:rFonts w:ascii="Times New Roman" w:hAnsi="Times New Roman" w:cs="Times New Roman"/>
          <w:sz w:val="24"/>
          <w:szCs w:val="24"/>
        </w:rPr>
        <w:t>Ở điều kiện thường, chất nào sau đây ở trạng thái khí</w:t>
      </w:r>
    </w:p>
    <w:p w14:paraId="34E73139" w14:textId="3306F576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82D2D" w:rsidRPr="005D11D1">
        <w:rPr>
          <w:rFonts w:ascii="Times New Roman" w:hAnsi="Times New Roman" w:cs="Times New Roman"/>
          <w:sz w:val="24"/>
          <w:szCs w:val="24"/>
        </w:rPr>
        <w:t>Propylamin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76491" w:rsidRPr="005D11D1">
        <w:rPr>
          <w:rFonts w:ascii="Times New Roman" w:hAnsi="Times New Roman" w:cs="Times New Roman"/>
          <w:sz w:val="24"/>
          <w:szCs w:val="24"/>
        </w:rPr>
        <w:t>Alanin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76491" w:rsidRPr="005D11D1">
        <w:rPr>
          <w:rFonts w:ascii="Times New Roman" w:hAnsi="Times New Roman" w:cs="Times New Roman"/>
          <w:sz w:val="24"/>
          <w:szCs w:val="24"/>
        </w:rPr>
        <w:t>Alinin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76491" w:rsidRPr="005D11D1">
        <w:rPr>
          <w:rFonts w:ascii="Times New Roman" w:hAnsi="Times New Roman" w:cs="Times New Roman"/>
          <w:sz w:val="24"/>
          <w:szCs w:val="24"/>
        </w:rPr>
        <w:t>Đimetylamin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CAF5F6E" w14:textId="784C13A1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" w:name="c4q"/>
      <w:bookmarkEnd w:id="3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4. </w:t>
      </w:r>
      <w:r w:rsidR="001301B3" w:rsidRPr="005D11D1">
        <w:rPr>
          <w:rFonts w:ascii="Times New Roman" w:hAnsi="Times New Roman" w:cs="Times New Roman"/>
          <w:sz w:val="24"/>
          <w:szCs w:val="24"/>
        </w:rPr>
        <w:t>Nhúng thanh kim loại sắt vào dung dịch chất nào sau đây sẽ xảy ra hiện tượng ăn mòn điện hóa</w:t>
      </w:r>
    </w:p>
    <w:p w14:paraId="3EECB788" w14:textId="7C8D188F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1301B3" w:rsidRPr="005D11D1">
        <w:rPr>
          <w:rFonts w:ascii="Times New Roman" w:hAnsi="Times New Roman" w:cs="Times New Roman"/>
          <w:sz w:val="24"/>
          <w:szCs w:val="24"/>
        </w:rPr>
        <w:t>H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1301B3" w:rsidRPr="005D11D1">
        <w:rPr>
          <w:rFonts w:ascii="Times New Roman" w:hAnsi="Times New Roman" w:cs="Times New Roman"/>
          <w:sz w:val="24"/>
          <w:szCs w:val="24"/>
        </w:rPr>
        <w:t>H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01B3" w:rsidRPr="005D11D1">
        <w:rPr>
          <w:rFonts w:ascii="Times New Roman" w:hAnsi="Times New Roman" w:cs="Times New Roman"/>
          <w:sz w:val="24"/>
          <w:szCs w:val="24"/>
        </w:rPr>
        <w:t>S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1301B3" w:rsidRPr="005D11D1">
        <w:rPr>
          <w:rFonts w:ascii="Times New Roman" w:hAnsi="Times New Roman" w:cs="Times New Roman"/>
          <w:sz w:val="24"/>
          <w:szCs w:val="24"/>
        </w:rPr>
        <w:t>CuS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1301B3" w:rsidRPr="005D11D1">
        <w:rPr>
          <w:rFonts w:ascii="Times New Roman" w:hAnsi="Times New Roman" w:cs="Times New Roman"/>
          <w:sz w:val="24"/>
          <w:szCs w:val="24"/>
        </w:rPr>
        <w:t>AlCl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416413B" w14:textId="7D01F05C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c5q"/>
      <w:bookmarkEnd w:id="4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5. </w:t>
      </w:r>
      <w:r w:rsidR="001301B3" w:rsidRPr="005D11D1">
        <w:rPr>
          <w:rFonts w:ascii="Times New Roman" w:hAnsi="Times New Roman" w:cs="Times New Roman"/>
          <w:sz w:val="24"/>
          <w:szCs w:val="24"/>
        </w:rPr>
        <w:t>Dùng hóa chất nào sau đây làm giảm độ cứng của nước cúng vĩnh cửu</w:t>
      </w:r>
    </w:p>
    <w:p w14:paraId="64D12C54" w14:textId="7F6F4FE2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1301B3" w:rsidRPr="005D11D1">
        <w:rPr>
          <w:rFonts w:ascii="Times New Roman" w:hAnsi="Times New Roman" w:cs="Times New Roman"/>
          <w:sz w:val="24"/>
          <w:szCs w:val="24"/>
        </w:rPr>
        <w:t>H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1301B3" w:rsidRPr="005D11D1">
        <w:rPr>
          <w:rFonts w:ascii="Times New Roman" w:hAnsi="Times New Roman" w:cs="Times New Roman"/>
          <w:sz w:val="24"/>
          <w:szCs w:val="24"/>
        </w:rPr>
        <w:t>Na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1301B3" w:rsidRPr="005D11D1">
        <w:rPr>
          <w:rFonts w:ascii="Times New Roman" w:hAnsi="Times New Roman" w:cs="Times New Roman"/>
          <w:sz w:val="24"/>
          <w:szCs w:val="24"/>
        </w:rPr>
        <w:t>Na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01B3" w:rsidRPr="005D11D1">
        <w:rPr>
          <w:rFonts w:ascii="Times New Roman" w:hAnsi="Times New Roman" w:cs="Times New Roman"/>
          <w:sz w:val="24"/>
          <w:szCs w:val="24"/>
        </w:rPr>
        <w:t>C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1301B3" w:rsidRPr="005D11D1">
        <w:rPr>
          <w:rFonts w:ascii="Times New Roman" w:hAnsi="Times New Roman" w:cs="Times New Roman"/>
          <w:sz w:val="24"/>
          <w:szCs w:val="24"/>
        </w:rPr>
        <w:t>H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01B3" w:rsidRPr="005D11D1">
        <w:rPr>
          <w:rFonts w:ascii="Times New Roman" w:hAnsi="Times New Roman" w:cs="Times New Roman"/>
          <w:sz w:val="24"/>
          <w:szCs w:val="24"/>
        </w:rPr>
        <w:t>S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66D645B0" w14:textId="381054D9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6q"/>
      <w:bookmarkEnd w:id="5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6. </w:t>
      </w:r>
      <w:r w:rsidR="001301B3" w:rsidRPr="005D11D1">
        <w:rPr>
          <w:rFonts w:ascii="Times New Roman" w:hAnsi="Times New Roman" w:cs="Times New Roman"/>
          <w:sz w:val="24"/>
          <w:szCs w:val="24"/>
        </w:rPr>
        <w:t>Kim loại</w:t>
      </w:r>
      <w:r w:rsidR="001301B3" w:rsidRPr="005D11D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301B3" w:rsidRPr="005D11D1">
        <w:rPr>
          <w:rFonts w:ascii="Times New Roman" w:hAnsi="Times New Roman" w:cs="Times New Roman"/>
          <w:sz w:val="24"/>
          <w:szCs w:val="24"/>
        </w:rPr>
        <w:t>sắt phản ứng với dung dịch hoặc chất nào sau đây thu được muối sắt (II)</w:t>
      </w:r>
    </w:p>
    <w:p w14:paraId="5E25B67C" w14:textId="251AA716" w:rsidR="001301B3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1301B3" w:rsidRPr="005D11D1">
        <w:rPr>
          <w:rFonts w:ascii="Times New Roman" w:hAnsi="Times New Roman" w:cs="Times New Roman"/>
          <w:sz w:val="24"/>
          <w:szCs w:val="24"/>
        </w:rPr>
        <w:t>Dung dịch AgN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1301B3" w:rsidRPr="005D11D1">
        <w:rPr>
          <w:rFonts w:ascii="Times New Roman" w:hAnsi="Times New Roman" w:cs="Times New Roman"/>
          <w:sz w:val="24"/>
          <w:szCs w:val="24"/>
        </w:rPr>
        <w:t>dư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1301B3" w:rsidRPr="005D11D1">
        <w:rPr>
          <w:rFonts w:ascii="Times New Roman" w:hAnsi="Times New Roman" w:cs="Times New Roman"/>
          <w:sz w:val="24"/>
          <w:szCs w:val="24"/>
        </w:rPr>
        <w:t>Khí cl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="000A07E9"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453C6F31" w14:textId="283432D2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C. </w:t>
      </w:r>
      <w:r w:rsidR="00A82D2D" w:rsidRPr="005D11D1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1301B3" w:rsidRPr="005D11D1">
        <w:rPr>
          <w:rFonts w:ascii="Times New Roman" w:hAnsi="Times New Roman" w:cs="Times New Roman"/>
          <w:sz w:val="24"/>
          <w:szCs w:val="24"/>
        </w:rPr>
        <w:t>H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301B3" w:rsidRPr="005D11D1">
        <w:rPr>
          <w:rFonts w:ascii="Times New Roman" w:hAnsi="Times New Roman" w:cs="Times New Roman"/>
          <w:sz w:val="24"/>
          <w:szCs w:val="24"/>
        </w:rPr>
        <w:t>SO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301B3" w:rsidRPr="005D11D1">
        <w:rPr>
          <w:rFonts w:ascii="Times New Roman" w:hAnsi="Times New Roman" w:cs="Times New Roman"/>
          <w:sz w:val="24"/>
          <w:szCs w:val="24"/>
        </w:rPr>
        <w:t xml:space="preserve"> đặc nóng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  <w:t xml:space="preserve">D. </w:t>
      </w:r>
      <w:r w:rsidR="00A82D2D" w:rsidRPr="005D11D1">
        <w:rPr>
          <w:rFonts w:ascii="Times New Roman" w:hAnsi="Times New Roman" w:cs="Times New Roman"/>
          <w:sz w:val="24"/>
          <w:szCs w:val="24"/>
        </w:rPr>
        <w:t xml:space="preserve">Dung dịch </w:t>
      </w:r>
      <w:r w:rsidR="001301B3" w:rsidRPr="005D11D1">
        <w:rPr>
          <w:rFonts w:ascii="Times New Roman" w:hAnsi="Times New Roman" w:cs="Times New Roman"/>
          <w:sz w:val="24"/>
          <w:szCs w:val="24"/>
        </w:rPr>
        <w:t>CuCl</w:t>
      </w:r>
      <w:r w:rsidR="001301B3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3A82871D" w14:textId="2BB11190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6" w:name="c7q"/>
      <w:bookmarkEnd w:id="6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7. </w:t>
      </w:r>
      <w:r w:rsidR="00E6444F" w:rsidRPr="005D11D1">
        <w:rPr>
          <w:rFonts w:ascii="Times New Roman" w:hAnsi="Times New Roman" w:cs="Times New Roman"/>
          <w:sz w:val="24"/>
          <w:szCs w:val="24"/>
        </w:rPr>
        <w:t>Bari tác dụng vớ</w:t>
      </w:r>
      <w:r w:rsidR="00CF03C9" w:rsidRPr="005D11D1">
        <w:rPr>
          <w:rFonts w:ascii="Times New Roman" w:hAnsi="Times New Roman" w:cs="Times New Roman"/>
          <w:sz w:val="24"/>
          <w:szCs w:val="24"/>
        </w:rPr>
        <w:t xml:space="preserve">i </w:t>
      </w:r>
      <w:r w:rsidR="00E6444F" w:rsidRPr="005D11D1">
        <w:rPr>
          <w:rFonts w:ascii="Times New Roman" w:hAnsi="Times New Roman" w:cs="Times New Roman"/>
          <w:sz w:val="24"/>
          <w:szCs w:val="24"/>
        </w:rPr>
        <w:t>chất nào sau đây thu được bari hidroxit</w:t>
      </w:r>
    </w:p>
    <w:p w14:paraId="097C57C5" w14:textId="72F5DE72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6444F" w:rsidRPr="005D11D1">
        <w:rPr>
          <w:rFonts w:ascii="Times New Roman" w:hAnsi="Times New Roman" w:cs="Times New Roman"/>
          <w:sz w:val="24"/>
          <w:szCs w:val="24"/>
        </w:rPr>
        <w:t>O</w:t>
      </w:r>
      <w:r w:rsidR="00E6444F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E6444F" w:rsidRPr="005D11D1">
        <w:rPr>
          <w:rFonts w:ascii="Times New Roman" w:hAnsi="Times New Roman" w:cs="Times New Roman"/>
          <w:sz w:val="24"/>
          <w:szCs w:val="24"/>
        </w:rPr>
        <w:t>H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E6444F" w:rsidRPr="005D11D1">
        <w:rPr>
          <w:rFonts w:ascii="Times New Roman" w:hAnsi="Times New Roman" w:cs="Times New Roman"/>
          <w:sz w:val="24"/>
          <w:szCs w:val="24"/>
        </w:rPr>
        <w:t>H</w:t>
      </w:r>
      <w:r w:rsidR="00E6444F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6444F" w:rsidRPr="005D11D1">
        <w:rPr>
          <w:rFonts w:ascii="Times New Roman" w:hAnsi="Times New Roman" w:cs="Times New Roman"/>
          <w:sz w:val="24"/>
          <w:szCs w:val="24"/>
        </w:rPr>
        <w:t>SO</w:t>
      </w:r>
      <w:r w:rsidR="00E6444F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6444F" w:rsidRPr="005D11D1">
        <w:rPr>
          <w:rFonts w:ascii="Times New Roman" w:hAnsi="Times New Roman" w:cs="Times New Roman"/>
          <w:sz w:val="24"/>
          <w:szCs w:val="24"/>
        </w:rPr>
        <w:t>H</w:t>
      </w:r>
      <w:r w:rsidR="00E6444F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6444F" w:rsidRPr="005D11D1">
        <w:rPr>
          <w:rFonts w:ascii="Times New Roman" w:hAnsi="Times New Roman" w:cs="Times New Roman"/>
          <w:sz w:val="24"/>
          <w:szCs w:val="24"/>
        </w:rPr>
        <w:t>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23FD0C0" w14:textId="3FD9A383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7" w:name="c8q"/>
      <w:bookmarkEnd w:id="7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8. </w:t>
      </w:r>
      <w:r w:rsidR="00E6444F" w:rsidRPr="005D11D1">
        <w:rPr>
          <w:rFonts w:ascii="Times New Roman" w:hAnsi="Times New Roman" w:cs="Times New Roman"/>
          <w:sz w:val="24"/>
          <w:szCs w:val="24"/>
        </w:rPr>
        <w:t>Metyl fomat là tên gọi của chất nào sau đây</w:t>
      </w:r>
    </w:p>
    <w:p w14:paraId="50402C15" w14:textId="54DD1045" w:rsidR="00E6444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>HCOOCH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6444F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</w:t>
      </w:r>
      <w:r w:rsidR="00E6444F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E6444F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OH.</w:t>
      </w:r>
    </w:p>
    <w:p w14:paraId="48E7EF54" w14:textId="0412FA70" w:rsidR="00E6444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>CH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>COOCH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COOC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5</w:t>
      </w:r>
      <w:r w:rsidR="00E6444F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48BE2307" w14:textId="77777777" w:rsidR="005D11D1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8" w:name="c9q"/>
      <w:bookmarkEnd w:id="8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9. </w:t>
      </w:r>
      <w:r w:rsidR="00E6444F" w:rsidRPr="005D11D1">
        <w:rPr>
          <w:rFonts w:ascii="Times New Roman" w:hAnsi="Times New Roman" w:cs="Times New Roman"/>
          <w:sz w:val="24"/>
          <w:szCs w:val="24"/>
        </w:rPr>
        <w:t xml:space="preserve">Điện phân dung dịch </w:t>
      </w:r>
      <w:r w:rsidR="00FD6A2C" w:rsidRPr="005D11D1">
        <w:rPr>
          <w:rFonts w:ascii="Times New Roman" w:hAnsi="Times New Roman" w:cs="Times New Roman"/>
          <w:sz w:val="24"/>
          <w:szCs w:val="24"/>
        </w:rPr>
        <w:t xml:space="preserve">NaCl, ở anot thu được </w:t>
      </w:r>
    </w:p>
    <w:p w14:paraId="42483F3B" w14:textId="49CFEFEF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953E54" w:rsidRPr="005D11D1">
        <w:rPr>
          <w:rFonts w:ascii="Times New Roman" w:hAnsi="Times New Roman" w:cs="Times New Roman"/>
          <w:sz w:val="24"/>
          <w:szCs w:val="24"/>
        </w:rPr>
        <w:t>Na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53E54" w:rsidRPr="005D11D1">
        <w:rPr>
          <w:rFonts w:ascii="Times New Roman" w:hAnsi="Times New Roman" w:cs="Times New Roman"/>
          <w:sz w:val="24"/>
          <w:szCs w:val="24"/>
        </w:rPr>
        <w:t>Na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953E54" w:rsidRPr="005D11D1">
        <w:rPr>
          <w:rFonts w:ascii="Times New Roman" w:hAnsi="Times New Roman" w:cs="Times New Roman"/>
          <w:sz w:val="24"/>
          <w:szCs w:val="24"/>
        </w:rPr>
        <w:t>Cl</w:t>
      </w:r>
      <w:r w:rsidR="00953E54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="00953E54" w:rsidRPr="005D11D1">
        <w:rPr>
          <w:rFonts w:ascii="Times New Roman" w:hAnsi="Times New Roman" w:cs="Times New Roman"/>
          <w:sz w:val="24"/>
          <w:szCs w:val="24"/>
        </w:rPr>
        <w:t>H</w:t>
      </w:r>
      <w:r w:rsidR="00953E54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68AE970B" w14:textId="0668E9F8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9" w:name="c10q"/>
      <w:bookmarkEnd w:id="9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0. </w:t>
      </w:r>
      <w:r w:rsidR="00FD6A2C" w:rsidRPr="005D11D1">
        <w:rPr>
          <w:rFonts w:ascii="Times New Roman" w:hAnsi="Times New Roman" w:cs="Times New Roman"/>
          <w:sz w:val="24"/>
          <w:szCs w:val="24"/>
        </w:rPr>
        <w:t>Polime nào sau đây</w:t>
      </w:r>
      <w:r w:rsidR="00953E54" w:rsidRPr="005D11D1">
        <w:rPr>
          <w:rFonts w:ascii="Times New Roman" w:hAnsi="Times New Roman" w:cs="Times New Roman"/>
          <w:sz w:val="24"/>
          <w:szCs w:val="24"/>
        </w:rPr>
        <w:t xml:space="preserve"> được điều chế bằng phản ứng trùng ngưng</w:t>
      </w:r>
    </w:p>
    <w:p w14:paraId="0582A681" w14:textId="31F87D9E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53E54" w:rsidRPr="005D11D1">
        <w:rPr>
          <w:rFonts w:ascii="Times New Roman" w:hAnsi="Times New Roman" w:cs="Times New Roman"/>
          <w:sz w:val="24"/>
          <w:szCs w:val="24"/>
        </w:rPr>
        <w:t>Tơ Nilon-6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53E54" w:rsidRPr="005D11D1">
        <w:rPr>
          <w:rFonts w:ascii="Times New Roman" w:hAnsi="Times New Roman" w:cs="Times New Roman"/>
          <w:sz w:val="24"/>
          <w:szCs w:val="24"/>
        </w:rPr>
        <w:t>Tơ visc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953E54" w:rsidRPr="005D11D1">
        <w:rPr>
          <w:rFonts w:ascii="Times New Roman" w:hAnsi="Times New Roman" w:cs="Times New Roman"/>
          <w:sz w:val="24"/>
          <w:szCs w:val="24"/>
        </w:rPr>
        <w:t>Poli etilen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953E54" w:rsidRPr="005D11D1">
        <w:rPr>
          <w:rFonts w:ascii="Times New Roman" w:hAnsi="Times New Roman" w:cs="Times New Roman"/>
          <w:sz w:val="24"/>
          <w:szCs w:val="24"/>
        </w:rPr>
        <w:t>Cao su BuNa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5E1CA473" w14:textId="530C0B71" w:rsidR="00B9096F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0" w:name="c11q"/>
      <w:bookmarkEnd w:id="10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1. </w:t>
      </w:r>
      <w:r w:rsidR="00953E54" w:rsidRPr="005D11D1">
        <w:rPr>
          <w:rFonts w:ascii="Times New Roman" w:hAnsi="Times New Roman" w:cs="Times New Roman"/>
          <w:sz w:val="24"/>
          <w:szCs w:val="24"/>
        </w:rPr>
        <w:t>Muối nào sau đây là muối trung hòa</w:t>
      </w:r>
    </w:p>
    <w:p w14:paraId="4DD4BF9E" w14:textId="40A85575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53E54" w:rsidRPr="005D11D1">
        <w:rPr>
          <w:rFonts w:ascii="Times New Roman" w:hAnsi="Times New Roman" w:cs="Times New Roman"/>
          <w:sz w:val="24"/>
          <w:szCs w:val="24"/>
        </w:rPr>
        <w:t>KHSO</w:t>
      </w:r>
      <w:r w:rsidR="00953E54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53E54" w:rsidRPr="005D11D1">
        <w:rPr>
          <w:rFonts w:ascii="Times New Roman" w:hAnsi="Times New Roman" w:cs="Times New Roman"/>
          <w:sz w:val="24"/>
          <w:szCs w:val="24"/>
        </w:rPr>
        <w:t>NaHCO</w:t>
      </w:r>
      <w:r w:rsidR="00953E54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C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3E54" w:rsidRPr="005D11D1">
        <w:rPr>
          <w:rFonts w:ascii="Times New Roman" w:hAnsi="Times New Roman" w:cs="Times New Roman"/>
          <w:sz w:val="24"/>
          <w:szCs w:val="24"/>
        </w:rPr>
        <w:t>KHS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="00953E54" w:rsidRPr="005D11D1">
        <w:rPr>
          <w:rFonts w:ascii="Times New Roman" w:hAnsi="Times New Roman" w:cs="Times New Roman"/>
          <w:sz w:val="24"/>
          <w:szCs w:val="24"/>
        </w:rPr>
        <w:t>MgSO</w:t>
      </w:r>
      <w:r w:rsidR="00953E54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41C9284A" w14:textId="0D7BEC49" w:rsidR="00B9096F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c12q"/>
      <w:bookmarkEnd w:id="11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="00953E54" w:rsidRPr="005D11D1">
        <w:rPr>
          <w:rFonts w:ascii="Times New Roman" w:hAnsi="Times New Roman" w:cs="Times New Roman"/>
          <w:sz w:val="24"/>
          <w:szCs w:val="24"/>
        </w:rPr>
        <w:t>Quặng nào sau đây được dùng để sản xuất nhôm</w:t>
      </w:r>
    </w:p>
    <w:p w14:paraId="3745B00C" w14:textId="7C08B262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953E54" w:rsidRPr="005D11D1">
        <w:rPr>
          <w:rFonts w:ascii="Times New Roman" w:hAnsi="Times New Roman" w:cs="Times New Roman"/>
          <w:sz w:val="24"/>
          <w:szCs w:val="24"/>
        </w:rPr>
        <w:t>Quặng hemati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53E54" w:rsidRPr="005D11D1">
        <w:rPr>
          <w:rFonts w:ascii="Times New Roman" w:hAnsi="Times New Roman" w:cs="Times New Roman"/>
          <w:sz w:val="24"/>
          <w:szCs w:val="24"/>
        </w:rPr>
        <w:t>Quặng apati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C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953E54" w:rsidRPr="005D11D1">
        <w:rPr>
          <w:rFonts w:ascii="Times New Roman" w:hAnsi="Times New Roman" w:cs="Times New Roman"/>
          <w:sz w:val="24"/>
          <w:szCs w:val="24"/>
        </w:rPr>
        <w:t>Quặng đolomi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953E54" w:rsidRPr="005D11D1">
        <w:rPr>
          <w:rFonts w:ascii="Times New Roman" w:hAnsi="Times New Roman" w:cs="Times New Roman"/>
          <w:sz w:val="24"/>
          <w:szCs w:val="24"/>
        </w:rPr>
        <w:t>Quặng boxi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77F89CD" w14:textId="68785821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2" w:name="c13q"/>
      <w:bookmarkEnd w:id="12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3. </w:t>
      </w:r>
      <w:r w:rsidR="00010D3A" w:rsidRPr="005D11D1">
        <w:rPr>
          <w:rFonts w:ascii="Times New Roman" w:hAnsi="Times New Roman" w:cs="Times New Roman"/>
          <w:sz w:val="24"/>
          <w:szCs w:val="24"/>
        </w:rPr>
        <w:t>Tác nhân chủ yếu gây ra mưa axit là</w:t>
      </w:r>
    </w:p>
    <w:p w14:paraId="322B0FAA" w14:textId="1164ED23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010D3A" w:rsidRPr="005D11D1">
        <w:rPr>
          <w:rFonts w:ascii="Times New Roman" w:hAnsi="Times New Roman" w:cs="Times New Roman"/>
          <w:sz w:val="24"/>
          <w:szCs w:val="24"/>
        </w:rPr>
        <w:t>C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D3A" w:rsidRPr="005D11D1">
        <w:rPr>
          <w:rFonts w:ascii="Times New Roman" w:hAnsi="Times New Roman" w:cs="Times New Roman"/>
          <w:sz w:val="24"/>
          <w:szCs w:val="24"/>
        </w:rPr>
        <w:t>, N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010D3A" w:rsidRPr="005D11D1">
        <w:rPr>
          <w:rFonts w:ascii="Times New Roman" w:hAnsi="Times New Roman" w:cs="Times New Roman"/>
          <w:sz w:val="24"/>
          <w:szCs w:val="24"/>
        </w:rPr>
        <w:t>S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D3A" w:rsidRPr="005D11D1">
        <w:rPr>
          <w:rFonts w:ascii="Times New Roman" w:hAnsi="Times New Roman" w:cs="Times New Roman"/>
          <w:sz w:val="24"/>
          <w:szCs w:val="24"/>
        </w:rPr>
        <w:t>, N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010D3A" w:rsidRPr="005D11D1">
        <w:rPr>
          <w:rFonts w:ascii="Times New Roman" w:hAnsi="Times New Roman" w:cs="Times New Roman"/>
          <w:sz w:val="24"/>
          <w:szCs w:val="24"/>
        </w:rPr>
        <w:t>NO, N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. </w:t>
      </w:r>
      <w:r w:rsidR="00010D3A" w:rsidRPr="005D11D1">
        <w:rPr>
          <w:rFonts w:ascii="Times New Roman" w:hAnsi="Times New Roman" w:cs="Times New Roman"/>
          <w:sz w:val="24"/>
          <w:szCs w:val="24"/>
        </w:rPr>
        <w:t>S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D3A" w:rsidRPr="005D11D1">
        <w:rPr>
          <w:rFonts w:ascii="Times New Roman" w:hAnsi="Times New Roman" w:cs="Times New Roman"/>
          <w:sz w:val="24"/>
          <w:szCs w:val="24"/>
        </w:rPr>
        <w:t>, CO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6B035D76" w14:textId="77777777" w:rsidR="00010D3A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13" w:name="c14q"/>
      <w:bookmarkEnd w:id="13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4. 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ợp chất (C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17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3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COO)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C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5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tên gọi là</w:t>
      </w:r>
    </w:p>
    <w:p w14:paraId="6670C83C" w14:textId="68A5D16A" w:rsidR="00010D3A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10D3A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triolein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trilinolein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tristearin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10D3A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tripanmitin.</w:t>
      </w:r>
    </w:p>
    <w:p w14:paraId="05325E01" w14:textId="246658CD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4" w:name="c15q"/>
      <w:bookmarkEnd w:id="14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5. </w:t>
      </w:r>
      <w:r w:rsidR="00010D3A" w:rsidRPr="005D11D1">
        <w:rPr>
          <w:rFonts w:ascii="Times New Roman" w:hAnsi="Times New Roman" w:cs="Times New Roman"/>
          <w:sz w:val="24"/>
          <w:szCs w:val="24"/>
        </w:rPr>
        <w:t>Kim loại nào sau đây dẻo nhất trong tất cả các kim loại</w:t>
      </w:r>
    </w:p>
    <w:p w14:paraId="5E302BCB" w14:textId="46ABAC69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010D3A" w:rsidRPr="005D11D1">
        <w:rPr>
          <w:rFonts w:ascii="Times New Roman" w:hAnsi="Times New Roman" w:cs="Times New Roman"/>
          <w:sz w:val="24"/>
          <w:szCs w:val="24"/>
        </w:rPr>
        <w:t>Ag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010D3A" w:rsidRPr="005D11D1">
        <w:rPr>
          <w:rFonts w:ascii="Times New Roman" w:hAnsi="Times New Roman" w:cs="Times New Roman"/>
          <w:sz w:val="24"/>
          <w:szCs w:val="24"/>
        </w:rPr>
        <w:t>Os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010D3A" w:rsidRPr="005D11D1">
        <w:rPr>
          <w:rFonts w:ascii="Times New Roman" w:hAnsi="Times New Roman" w:cs="Times New Roman"/>
          <w:sz w:val="24"/>
          <w:szCs w:val="24"/>
        </w:rPr>
        <w:t>Au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010D3A" w:rsidRPr="005D11D1">
        <w:rPr>
          <w:rFonts w:ascii="Times New Roman" w:hAnsi="Times New Roman" w:cs="Times New Roman"/>
          <w:sz w:val="24"/>
          <w:szCs w:val="24"/>
        </w:rPr>
        <w:t>Cs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F199338" w14:textId="79D81E66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5" w:name="c16q"/>
      <w:bookmarkEnd w:id="15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6. </w:t>
      </w:r>
      <w:r w:rsidR="00010D3A" w:rsidRPr="005D11D1">
        <w:rPr>
          <w:rFonts w:ascii="Times New Roman" w:hAnsi="Times New Roman" w:cs="Times New Roman"/>
          <w:sz w:val="24"/>
          <w:szCs w:val="24"/>
        </w:rPr>
        <w:t>Chất nào sau đây là axit axetic</w:t>
      </w:r>
    </w:p>
    <w:p w14:paraId="63318BA1" w14:textId="0ACB27D6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010D3A" w:rsidRPr="005D11D1">
        <w:rPr>
          <w:rFonts w:ascii="Times New Roman" w:hAnsi="Times New Roman" w:cs="Times New Roman"/>
          <w:sz w:val="24"/>
          <w:szCs w:val="24"/>
        </w:rPr>
        <w:t>C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D3A" w:rsidRPr="005D11D1">
        <w:rPr>
          <w:rFonts w:ascii="Times New Roman" w:hAnsi="Times New Roman" w:cs="Times New Roman"/>
          <w:sz w:val="24"/>
          <w:szCs w:val="24"/>
        </w:rPr>
        <w:t>H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010D3A" w:rsidRPr="005D11D1">
        <w:rPr>
          <w:rFonts w:ascii="Times New Roman" w:hAnsi="Times New Roman" w:cs="Times New Roman"/>
          <w:sz w:val="24"/>
          <w:szCs w:val="24"/>
        </w:rPr>
        <w:t>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010D3A" w:rsidRPr="005D11D1">
        <w:rPr>
          <w:rFonts w:ascii="Times New Roman" w:hAnsi="Times New Roman" w:cs="Times New Roman"/>
          <w:sz w:val="24"/>
          <w:szCs w:val="24"/>
        </w:rPr>
        <w:t>CH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10D3A" w:rsidRPr="005D11D1">
        <w:rPr>
          <w:rFonts w:ascii="Times New Roman" w:hAnsi="Times New Roman" w:cs="Times New Roman"/>
          <w:sz w:val="24"/>
          <w:szCs w:val="24"/>
        </w:rPr>
        <w:t>CH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010D3A" w:rsidRPr="005D11D1">
        <w:rPr>
          <w:rFonts w:ascii="Times New Roman" w:hAnsi="Times New Roman" w:cs="Times New Roman"/>
          <w:sz w:val="24"/>
          <w:szCs w:val="24"/>
        </w:rPr>
        <w:t>HCO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010D3A" w:rsidRPr="005D11D1">
        <w:rPr>
          <w:rFonts w:ascii="Times New Roman" w:hAnsi="Times New Roman" w:cs="Times New Roman"/>
          <w:sz w:val="24"/>
          <w:szCs w:val="24"/>
        </w:rPr>
        <w:t>CH</w:t>
      </w:r>
      <w:r w:rsidR="00010D3A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10D3A" w:rsidRPr="005D11D1">
        <w:rPr>
          <w:rFonts w:ascii="Times New Roman" w:hAnsi="Times New Roman" w:cs="Times New Roman"/>
          <w:sz w:val="24"/>
          <w:szCs w:val="24"/>
        </w:rPr>
        <w:t>CO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52F88032" w14:textId="10B90013" w:rsidR="00465BBC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16" w:name="c17q"/>
      <w:bookmarkEnd w:id="16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7.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Amin nào sau đây là amin bậc hai?</w:t>
      </w:r>
    </w:p>
    <w:p w14:paraId="225ACEB7" w14:textId="4A1F1227" w:rsidR="00465BBC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C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5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NH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(CH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)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N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C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6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5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NH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(CH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)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NH.</w:t>
      </w:r>
    </w:p>
    <w:p w14:paraId="280EB406" w14:textId="77777777" w:rsidR="00465BBC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17" w:name="c18q"/>
      <w:bookmarkEnd w:id="17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8.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ông thức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</w:rPr>
        <w:t>c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rom(III) sunfat là</w:t>
      </w:r>
    </w:p>
    <w:p w14:paraId="571D24C4" w14:textId="3884AAA5" w:rsidR="00465BBC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pt-BR"/>
        </w:rPr>
        <w:t>CrO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pt-BR"/>
        </w:rPr>
        <w:t>CrSO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Cr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2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(SO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4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="00465BBC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lang w:val="pt-BR"/>
        </w:rPr>
        <w:t>NaCrO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65BBC"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678EAAB" w14:textId="4442BA43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8" w:name="c19q"/>
      <w:bookmarkEnd w:id="18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9. </w:t>
      </w:r>
      <w:r w:rsidR="00EE1AC7" w:rsidRPr="005D11D1">
        <w:rPr>
          <w:rFonts w:ascii="Times New Roman" w:hAnsi="Times New Roman" w:cs="Times New Roman"/>
          <w:sz w:val="24"/>
          <w:szCs w:val="24"/>
        </w:rPr>
        <w:t>Natri phản ứng với nước tạo thành chất nào sau đây</w:t>
      </w:r>
    </w:p>
    <w:p w14:paraId="0A750F51" w14:textId="57815085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E1AC7" w:rsidRPr="005D11D1">
        <w:rPr>
          <w:rFonts w:ascii="Times New Roman" w:hAnsi="Times New Roman" w:cs="Times New Roman"/>
          <w:sz w:val="24"/>
          <w:szCs w:val="24"/>
        </w:rPr>
        <w:t>Na</w:t>
      </w:r>
      <w:r w:rsidR="00EE1AC7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1AC7" w:rsidRPr="005D11D1">
        <w:rPr>
          <w:rFonts w:ascii="Times New Roman" w:hAnsi="Times New Roman" w:cs="Times New Roman"/>
          <w:sz w:val="24"/>
          <w:szCs w:val="24"/>
        </w:rPr>
        <w:t>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EE1AC7" w:rsidRPr="005D11D1">
        <w:rPr>
          <w:rFonts w:ascii="Times New Roman" w:hAnsi="Times New Roman" w:cs="Times New Roman"/>
          <w:sz w:val="24"/>
          <w:szCs w:val="24"/>
        </w:rPr>
        <w:t>NaOH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EE1AC7" w:rsidRPr="005D11D1">
        <w:rPr>
          <w:rFonts w:ascii="Times New Roman" w:hAnsi="Times New Roman" w:cs="Times New Roman"/>
          <w:sz w:val="24"/>
          <w:szCs w:val="24"/>
        </w:rPr>
        <w:t>NaCl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EE1AC7" w:rsidRPr="005D11D1">
        <w:rPr>
          <w:rFonts w:ascii="Times New Roman" w:hAnsi="Times New Roman" w:cs="Times New Roman"/>
          <w:sz w:val="24"/>
          <w:szCs w:val="24"/>
        </w:rPr>
        <w:t>Na</w:t>
      </w:r>
      <w:r w:rsidR="00EE1AC7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E1AC7" w:rsidRPr="005D11D1">
        <w:rPr>
          <w:rFonts w:ascii="Times New Roman" w:hAnsi="Times New Roman" w:cs="Times New Roman"/>
          <w:sz w:val="24"/>
          <w:szCs w:val="24"/>
        </w:rPr>
        <w:t>SO</w:t>
      </w:r>
      <w:r w:rsidR="00EE1AC7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18E5EADE" w14:textId="35FE4E9F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9" w:name="c20q"/>
      <w:bookmarkEnd w:id="19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0. </w:t>
      </w:r>
      <w:r w:rsidR="00EE1AC7" w:rsidRPr="005D11D1">
        <w:rPr>
          <w:rFonts w:ascii="Times New Roman" w:hAnsi="Times New Roman" w:cs="Times New Roman"/>
          <w:sz w:val="24"/>
          <w:szCs w:val="24"/>
        </w:rPr>
        <w:t>Chất nào sau đây không tham gia phản ứng thủy phân</w:t>
      </w:r>
    </w:p>
    <w:p w14:paraId="4770037D" w14:textId="0C82AF36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EE1AC7" w:rsidRPr="005D11D1">
        <w:rPr>
          <w:rFonts w:ascii="Times New Roman" w:hAnsi="Times New Roman" w:cs="Times New Roman"/>
          <w:sz w:val="24"/>
          <w:szCs w:val="24"/>
        </w:rPr>
        <w:t>Tinh bộ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EE1AC7" w:rsidRPr="005D11D1">
        <w:rPr>
          <w:rFonts w:ascii="Times New Roman" w:hAnsi="Times New Roman" w:cs="Times New Roman"/>
          <w:sz w:val="24"/>
          <w:szCs w:val="24"/>
        </w:rPr>
        <w:t>Saccar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EE1AC7" w:rsidRPr="005D11D1">
        <w:rPr>
          <w:rFonts w:ascii="Times New Roman" w:hAnsi="Times New Roman" w:cs="Times New Roman"/>
          <w:sz w:val="24"/>
          <w:szCs w:val="24"/>
        </w:rPr>
        <w:t>Xenlul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EE1AC7" w:rsidRPr="005D11D1">
        <w:rPr>
          <w:rFonts w:ascii="Times New Roman" w:hAnsi="Times New Roman" w:cs="Times New Roman"/>
          <w:sz w:val="24"/>
          <w:szCs w:val="24"/>
        </w:rPr>
        <w:t>Gluc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2F42BF22" w14:textId="193F8D24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0" w:name="c21q"/>
      <w:bookmarkEnd w:id="20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="00EE1AC7" w:rsidRPr="005D11D1">
        <w:rPr>
          <w:rFonts w:ascii="Times New Roman" w:hAnsi="Times New Roman" w:cs="Times New Roman"/>
          <w:sz w:val="24"/>
          <w:szCs w:val="24"/>
        </w:rPr>
        <w:t xml:space="preserve">Hòa tan hết </w:t>
      </w:r>
      <w:r w:rsidR="002E290C" w:rsidRPr="005D11D1">
        <w:rPr>
          <w:rFonts w:ascii="Times New Roman" w:hAnsi="Times New Roman" w:cs="Times New Roman"/>
          <w:sz w:val="24"/>
          <w:szCs w:val="24"/>
        </w:rPr>
        <w:t>2,76 gam hỗn hợp gồm FeO và Al</w:t>
      </w:r>
      <w:r w:rsidR="002E290C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290C" w:rsidRPr="005D11D1">
        <w:rPr>
          <w:rFonts w:ascii="Times New Roman" w:hAnsi="Times New Roman" w:cs="Times New Roman"/>
          <w:sz w:val="24"/>
          <w:szCs w:val="24"/>
        </w:rPr>
        <w:t>O</w:t>
      </w:r>
      <w:r w:rsidR="002E290C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E290C" w:rsidRPr="005D11D1">
        <w:rPr>
          <w:rFonts w:ascii="Times New Roman" w:hAnsi="Times New Roman" w:cs="Times New Roman"/>
          <w:sz w:val="24"/>
          <w:szCs w:val="24"/>
        </w:rPr>
        <w:t xml:space="preserve"> cần vừa đủ 70 ml dung dịch H</w:t>
      </w:r>
      <w:r w:rsidR="002E290C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E290C" w:rsidRPr="005D11D1">
        <w:rPr>
          <w:rFonts w:ascii="Times New Roman" w:hAnsi="Times New Roman" w:cs="Times New Roman"/>
          <w:sz w:val="24"/>
          <w:szCs w:val="24"/>
        </w:rPr>
        <w:t>SO</w:t>
      </w:r>
      <w:r w:rsidR="002E290C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E290C" w:rsidRPr="005D11D1">
        <w:rPr>
          <w:rFonts w:ascii="Times New Roman" w:hAnsi="Times New Roman" w:cs="Times New Roman"/>
          <w:sz w:val="24"/>
          <w:szCs w:val="24"/>
        </w:rPr>
        <w:t xml:space="preserve"> 1M, sau phản ứng thu được dung dịch chứa m gam hỗn hợp muối. Giá trị của m là</w:t>
      </w:r>
    </w:p>
    <w:p w14:paraId="3764AFF0" w14:textId="116D7BC5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E290C" w:rsidRPr="005D11D1">
        <w:rPr>
          <w:rFonts w:ascii="Times New Roman" w:hAnsi="Times New Roman" w:cs="Times New Roman"/>
          <w:sz w:val="24"/>
          <w:szCs w:val="24"/>
        </w:rPr>
        <w:t>9,6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E290C" w:rsidRPr="005D11D1">
        <w:rPr>
          <w:rFonts w:ascii="Times New Roman" w:hAnsi="Times New Roman" w:cs="Times New Roman"/>
          <w:sz w:val="24"/>
          <w:szCs w:val="24"/>
        </w:rPr>
        <w:t>9,48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C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2E290C" w:rsidRPr="005D11D1">
        <w:rPr>
          <w:rFonts w:ascii="Times New Roman" w:hAnsi="Times New Roman" w:cs="Times New Roman"/>
          <w:sz w:val="24"/>
          <w:szCs w:val="24"/>
        </w:rPr>
        <w:t>8,36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E290C" w:rsidRPr="005D11D1">
        <w:rPr>
          <w:rFonts w:ascii="Times New Roman" w:hAnsi="Times New Roman" w:cs="Times New Roman"/>
          <w:sz w:val="24"/>
          <w:szCs w:val="24"/>
        </w:rPr>
        <w:t>8,6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7088094E" w14:textId="77777777" w:rsidR="005D11D1" w:rsidRPr="005D11D1" w:rsidRDefault="000A07E9" w:rsidP="00942632">
      <w:pPr>
        <w:pStyle w:val="Default"/>
        <w:tabs>
          <w:tab w:val="left" w:pos="567"/>
          <w:tab w:val="left" w:pos="2835"/>
          <w:tab w:val="left" w:pos="5670"/>
          <w:tab w:val="left" w:pos="8505"/>
        </w:tabs>
        <w:spacing w:line="276" w:lineRule="auto"/>
        <w:jc w:val="both"/>
      </w:pPr>
      <w:bookmarkStart w:id="21" w:name="c22q"/>
      <w:bookmarkEnd w:id="21"/>
      <w:r w:rsidRPr="005D11D1">
        <w:rPr>
          <w:b/>
          <w:color w:val="0033CC"/>
        </w:rPr>
        <w:t xml:space="preserve">Câu 62. </w:t>
      </w:r>
      <w:r w:rsidR="00E55984" w:rsidRPr="005D11D1">
        <w:t xml:space="preserve">Tại sao các polime không có nhiệt độ nóng chảy xác định. </w:t>
      </w:r>
    </w:p>
    <w:p w14:paraId="10A742E3" w14:textId="03E233B8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adjustRightInd w:val="0"/>
        <w:spacing w:after="0" w:line="276" w:lineRule="auto"/>
        <w:ind w:firstLine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Pr="005D11D1">
        <w:t xml:space="preserve"> </w:t>
      </w:r>
      <w:r w:rsidR="00E55984"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chúng có cấu trúc không xác định. </w:t>
      </w:r>
    </w:p>
    <w:p w14:paraId="4D645356" w14:textId="0A4BCC64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adjustRightInd w:val="0"/>
        <w:spacing w:after="0" w:line="276" w:lineRule="auto"/>
        <w:ind w:firstLine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E55984"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chúng là hỗn hợp của nhiều phân tử có khối lượng khác nhau </w:t>
      </w:r>
    </w:p>
    <w:p w14:paraId="33DF0D66" w14:textId="4E8758B0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adjustRightInd w:val="0"/>
        <w:spacing w:after="0" w:line="276" w:lineRule="auto"/>
        <w:ind w:firstLine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E55984"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chúng có tính chất hóa học khác nhau. </w:t>
      </w:r>
    </w:p>
    <w:p w14:paraId="08D0E8CF" w14:textId="0AA5E83B" w:rsidR="00E55984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adjustRightInd w:val="0"/>
        <w:spacing w:after="0" w:line="276" w:lineRule="auto"/>
        <w:ind w:firstLine="5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E55984" w:rsidRPr="005D11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o chúng có khối lượng quá lớn </w:t>
      </w:r>
    </w:p>
    <w:p w14:paraId="603E3539" w14:textId="77777777" w:rsidR="005D11D1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2" w:name="c23q"/>
      <w:bookmarkEnd w:id="22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55984" w:rsidRPr="005D11D1">
        <w:rPr>
          <w:rFonts w:ascii="Times New Roman" w:hAnsi="Times New Roman" w:cs="Times New Roman"/>
          <w:sz w:val="24"/>
          <w:szCs w:val="24"/>
        </w:rPr>
        <w:t>Sau khi kết th</w:t>
      </w:r>
      <w:r w:rsidR="00A82D2D" w:rsidRPr="005D11D1">
        <w:rPr>
          <w:rFonts w:ascii="Times New Roman" w:hAnsi="Times New Roman" w:cs="Times New Roman"/>
          <w:sz w:val="24"/>
          <w:szCs w:val="24"/>
        </w:rPr>
        <w:t>ú</w:t>
      </w:r>
      <w:r w:rsidR="00E55984" w:rsidRPr="005D11D1">
        <w:rPr>
          <w:rFonts w:ascii="Times New Roman" w:hAnsi="Times New Roman" w:cs="Times New Roman"/>
          <w:sz w:val="24"/>
          <w:szCs w:val="24"/>
        </w:rPr>
        <w:t>c thí nghiệm nào sau đây thu được kết tủa</w:t>
      </w:r>
    </w:p>
    <w:p w14:paraId="14B91E31" w14:textId="15E75C5C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3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E55984" w:rsidRPr="005D11D1">
        <w:rPr>
          <w:rFonts w:ascii="Times New Roman" w:hAnsi="Times New Roman" w:cs="Times New Roman"/>
          <w:sz w:val="24"/>
          <w:szCs w:val="24"/>
        </w:rPr>
        <w:t>Nhỏ từ từ tới dư dung dịch KOH vào dung dịch AlCl</w:t>
      </w:r>
      <w:r w:rsidR="00E55984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1CF2F788" w14:textId="0BE881C4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3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E55984" w:rsidRPr="005D11D1">
        <w:rPr>
          <w:rFonts w:ascii="Times New Roman" w:hAnsi="Times New Roman" w:cs="Times New Roman"/>
          <w:sz w:val="24"/>
          <w:szCs w:val="24"/>
        </w:rPr>
        <w:t>Hấp thụ từ từ tới dư khí CO</w:t>
      </w:r>
      <w:r w:rsidR="00E55984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55984" w:rsidRPr="005D11D1">
        <w:rPr>
          <w:rFonts w:ascii="Times New Roman" w:hAnsi="Times New Roman" w:cs="Times New Roman"/>
          <w:sz w:val="24"/>
          <w:szCs w:val="24"/>
        </w:rPr>
        <w:t xml:space="preserve"> vào nước vôi trong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53CF52A1" w14:textId="7B247281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3" w:firstLine="283"/>
        <w:jc w:val="both"/>
        <w:rPr>
          <w:rFonts w:ascii="Times New Roman" w:hAnsi="Times New Roman" w:cs="Times New Roman"/>
          <w:color w:val="0000FF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E55984" w:rsidRPr="005D11D1">
        <w:rPr>
          <w:rFonts w:ascii="Times New Roman" w:hAnsi="Times New Roman" w:cs="Times New Roman"/>
          <w:sz w:val="24"/>
          <w:szCs w:val="24"/>
        </w:rPr>
        <w:t>Trộn dung dịch Na</w:t>
      </w:r>
      <w:r w:rsidR="00E55984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55984" w:rsidRPr="005D11D1">
        <w:rPr>
          <w:rFonts w:ascii="Times New Roman" w:hAnsi="Times New Roman" w:cs="Times New Roman"/>
          <w:sz w:val="24"/>
          <w:szCs w:val="24"/>
        </w:rPr>
        <w:t>CO</w:t>
      </w:r>
      <w:r w:rsidR="00E55984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5984" w:rsidRPr="005D11D1">
        <w:rPr>
          <w:rFonts w:ascii="Times New Roman" w:hAnsi="Times New Roman" w:cs="Times New Roman"/>
          <w:sz w:val="24"/>
          <w:szCs w:val="24"/>
        </w:rPr>
        <w:t xml:space="preserve"> với dung dịch CaCl</w:t>
      </w:r>
      <w:r w:rsidR="00E55984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="000A07E9"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</w:p>
    <w:p w14:paraId="2AD2EE9E" w14:textId="67E3448B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3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E55984" w:rsidRPr="005D11D1">
        <w:rPr>
          <w:rFonts w:ascii="Times New Roman" w:hAnsi="Times New Roman" w:cs="Times New Roman"/>
          <w:sz w:val="24"/>
          <w:szCs w:val="24"/>
        </w:rPr>
        <w:t>Cho bột nhôm vào dung dịch HCl dư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7DCEE3E8" w14:textId="541F2D8E" w:rsidR="007F566F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</w:pPr>
      <w:bookmarkStart w:id="23" w:name="c24q"/>
      <w:bookmarkEnd w:id="23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Thủy phân m gam saccarozo trong môi trường axit với hiệu suất 90%, thu được sản phẩm chứa 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21,6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 gam glucozo. Giá trị của m là</w:t>
      </w:r>
    </w:p>
    <w:p w14:paraId="050A448E" w14:textId="153312E6" w:rsidR="007F566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 Bold" w:eastAsia="Calibri" w:hAnsi="Times New Roman Bold" w:cs="Times New Roman"/>
          <w:b/>
          <w:bCs/>
          <w:color w:val="000000" w:themeColor="text1"/>
          <w:sz w:val="24"/>
          <w:szCs w:val="24"/>
          <w:lang w:bidi="vi-VN"/>
        </w:rPr>
      </w:pP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ab/>
      </w:r>
      <w:r w:rsidRPr="005D11D1">
        <w:rPr>
          <w:rFonts w:ascii="Times New Roman" w:eastAsia="Calibri" w:hAnsi="Times New Roman" w:cs="Times New Roman"/>
          <w:b/>
          <w:bCs/>
          <w:sz w:val="24"/>
          <w:szCs w:val="24"/>
          <w:lang w:val="vi-VN" w:bidi="vi-VN"/>
        </w:rPr>
        <w:t>A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. 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37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>.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ab/>
      </w:r>
      <w:r w:rsidRPr="005D11D1">
        <w:rPr>
          <w:rFonts w:ascii="Times New Roman" w:eastAsia="Calibri" w:hAnsi="Times New Roman" w:cs="Times New Roman"/>
          <w:b/>
          <w:bCs/>
          <w:sz w:val="24"/>
          <w:szCs w:val="24"/>
          <w:lang w:val="vi-VN" w:bidi="vi-VN"/>
        </w:rPr>
        <w:t>B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. 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41</w:t>
      </w:r>
      <w:r w:rsidR="00A82D2D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.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ab/>
      </w:r>
      <w:r w:rsidRPr="005D11D1">
        <w:rPr>
          <w:rFonts w:ascii="Times New Roman" w:eastAsia="Calibri" w:hAnsi="Times New Roman" w:cs="Times New Roman"/>
          <w:b/>
          <w:bCs/>
          <w:sz w:val="24"/>
          <w:szCs w:val="24"/>
          <w:lang w:val="vi-VN" w:bidi="vi-VN"/>
        </w:rPr>
        <w:t>C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. </w:t>
      </w:r>
      <w:r w:rsidR="007F566F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45,6</w:t>
      </w:r>
      <w:r w:rsidR="00A82D2D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.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 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ab/>
      </w:r>
      <w:r w:rsidRPr="005D11D1">
        <w:rPr>
          <w:rFonts w:ascii="Times New Roman" w:eastAsia="Calibri" w:hAnsi="Times New Roman" w:cs="Times New Roman"/>
          <w:b/>
          <w:bCs/>
          <w:sz w:val="24"/>
          <w:szCs w:val="24"/>
          <w:lang w:bidi="vi-VN"/>
        </w:rPr>
        <w:t>D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.</w:t>
      </w:r>
      <w:r w:rsidRPr="005D11D1">
        <w:rPr>
          <w:rFonts w:ascii="Times New Roman" w:eastAsia="Calibri" w:hAnsi="Times New Roman" w:cs="Times New Roman"/>
          <w:bCs/>
          <w:sz w:val="24"/>
          <w:szCs w:val="24"/>
          <w:lang w:val="vi-VN" w:bidi="vi-VN"/>
        </w:rPr>
        <w:t xml:space="preserve"> </w:t>
      </w:r>
      <w:r w:rsidR="00C87E2A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22,8</w:t>
      </w:r>
      <w:r w:rsidR="00A82D2D" w:rsidRPr="005D11D1">
        <w:rPr>
          <w:rFonts w:ascii="Times New Roman" w:eastAsia="Calibri" w:hAnsi="Times New Roman" w:cs="Times New Roman"/>
          <w:bCs/>
          <w:sz w:val="24"/>
          <w:szCs w:val="24"/>
          <w:lang w:bidi="vi-VN"/>
        </w:rPr>
        <w:t>.</w:t>
      </w:r>
    </w:p>
    <w:p w14:paraId="2A27CCA1" w14:textId="37C6A664" w:rsidR="007F566F" w:rsidRPr="005D11D1" w:rsidRDefault="007F566F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24" w:name="c25q"/>
      <w:bookmarkEnd w:id="24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5.</w:t>
      </w:r>
      <w:r w:rsidR="00C87E2A"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Pr="005D11D1">
        <w:rPr>
          <w:rFonts w:ascii="Times New Roman" w:eastAsia="Calibri" w:hAnsi="Times New Roman" w:cs="Times New Roman"/>
          <w:sz w:val="24"/>
          <w:szCs w:val="24"/>
        </w:rPr>
        <w:t>Cho 15 gam hỗn hợp X gồm các amin: anilin, metylamin, đimetylamin, đietylmetylamin tác dụng vừa đủ với 50 ml dung dịch HCl 1M. Khối lượng sản phẩm thu được có giá trị là</w:t>
      </w:r>
    </w:p>
    <w:p w14:paraId="53E20F82" w14:textId="14AE3FF1" w:rsidR="007F566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D11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="007F566F" w:rsidRPr="005D11D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16,825 gam</w:t>
      </w:r>
      <w:r w:rsidR="00A82D2D" w:rsidRPr="005D11D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Pr="005D11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7F566F" w:rsidRPr="005D11D1">
        <w:rPr>
          <w:rFonts w:ascii="Times New Roman" w:eastAsia="Calibri" w:hAnsi="Times New Roman" w:cs="Times New Roman"/>
          <w:sz w:val="24"/>
          <w:szCs w:val="24"/>
        </w:rPr>
        <w:t>20,180 gam</w:t>
      </w:r>
      <w:r w:rsidR="00A82D2D" w:rsidRPr="005D11D1">
        <w:rPr>
          <w:rFonts w:ascii="Times New Roman" w:eastAsia="Calibri" w:hAnsi="Times New Roman" w:cs="Times New Roman"/>
          <w:sz w:val="24"/>
          <w:szCs w:val="24"/>
        </w:rPr>
        <w:t>.</w:t>
      </w:r>
      <w:r w:rsidRPr="005D11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7F566F" w:rsidRPr="005D11D1">
        <w:rPr>
          <w:rFonts w:ascii="Times New Roman" w:eastAsia="Calibri" w:hAnsi="Times New Roman" w:cs="Times New Roman"/>
          <w:sz w:val="24"/>
          <w:szCs w:val="24"/>
        </w:rPr>
        <w:t>21,123 gam</w:t>
      </w:r>
      <w:r w:rsidR="00A82D2D" w:rsidRPr="005D11D1">
        <w:rPr>
          <w:rFonts w:ascii="Times New Roman" w:eastAsia="Calibri" w:hAnsi="Times New Roman" w:cs="Times New Roman"/>
          <w:sz w:val="24"/>
          <w:szCs w:val="24"/>
        </w:rPr>
        <w:t>.</w:t>
      </w:r>
      <w:r w:rsidRPr="005D11D1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7F566F" w:rsidRPr="005D11D1">
        <w:rPr>
          <w:rFonts w:ascii="Times New Roman" w:eastAsia="Calibri" w:hAnsi="Times New Roman" w:cs="Times New Roman"/>
          <w:sz w:val="24"/>
          <w:szCs w:val="24"/>
        </w:rPr>
        <w:t>15,925 gam</w:t>
      </w:r>
      <w:r w:rsidR="00A82D2D" w:rsidRPr="005D11D1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01BEE7" w14:textId="536FE804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5" w:name="c26q"/>
      <w:bookmarkEnd w:id="25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002F2" w:rsidRPr="005D11D1">
        <w:rPr>
          <w:rFonts w:ascii="Times New Roman" w:hAnsi="Times New Roman" w:cs="Times New Roman"/>
          <w:sz w:val="24"/>
          <w:szCs w:val="24"/>
        </w:rPr>
        <w:t>Chất X có nhiều trong cây mía, củ cải đường, hoa thốt nốt. Thủy phân hoàn toàn chất X thu được chất Y có nhiều nhất trong mật ong. Hai chất X, Y lần lượt là</w:t>
      </w:r>
    </w:p>
    <w:p w14:paraId="01A57122" w14:textId="655DFDF7" w:rsidR="00B002F2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B002F2" w:rsidRPr="005D11D1">
        <w:rPr>
          <w:rFonts w:ascii="Times New Roman" w:hAnsi="Times New Roman" w:cs="Times New Roman"/>
          <w:sz w:val="24"/>
          <w:szCs w:val="24"/>
        </w:rPr>
        <w:t>Saccarozo, Gluc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B002F2" w:rsidRPr="005D11D1">
        <w:rPr>
          <w:rFonts w:ascii="Times New Roman" w:hAnsi="Times New Roman" w:cs="Times New Roman"/>
          <w:sz w:val="24"/>
          <w:szCs w:val="24"/>
        </w:rPr>
        <w:t>Tinh bột, fruct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="000A07E9"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F7F0191" w14:textId="28723E56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B002F2" w:rsidRPr="005D11D1">
        <w:rPr>
          <w:rFonts w:ascii="Times New Roman" w:hAnsi="Times New Roman" w:cs="Times New Roman"/>
          <w:sz w:val="24"/>
          <w:szCs w:val="24"/>
        </w:rPr>
        <w:t>Saccarozo, fruct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="000A07E9"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B002F2" w:rsidRPr="005D11D1">
        <w:rPr>
          <w:rFonts w:ascii="Times New Roman" w:hAnsi="Times New Roman" w:cs="Times New Roman"/>
          <w:sz w:val="24"/>
          <w:szCs w:val="24"/>
        </w:rPr>
        <w:t>Xenlulozo, Glucozo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5AECA7F1" w14:textId="1B7B4D28" w:rsidR="007F3130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bookmarkStart w:id="26" w:name="c27q"/>
      <w:bookmarkEnd w:id="26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>Đốt cháy một lượng nhôm (Al) trong bình chứa 6,72 lít O</w:t>
      </w:r>
      <w:r w:rsidR="007F3130" w:rsidRPr="005D11D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thu đươc m gam chất rắn</w:t>
      </w:r>
      <w:r w:rsidR="005D11D1"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A.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>Đem A hoà tan hoàn toàn vào dung dịch HCl thấy bay ra 6,72 lít H</w:t>
      </w:r>
      <w:r w:rsidR="007F3130" w:rsidRPr="005D11D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(các thể tích khí đo ở đktc). Giá trị của là</w:t>
      </w:r>
    </w:p>
    <w:p w14:paraId="43F3B13A" w14:textId="30C24035" w:rsidR="007F3130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D11D1"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 w:rsidRPr="005D11D1">
        <w:rPr>
          <w:rFonts w:ascii="Times New Roman" w:hAnsi="Times New Roman" w:cs="Times New Roman"/>
          <w:b/>
          <w:bCs/>
          <w:sz w:val="24"/>
          <w:szCs w:val="24"/>
          <w:lang w:val="pt-BR"/>
        </w:rPr>
        <w:t>A.</w:t>
      </w:r>
      <w:r w:rsidRPr="005D11D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>16,2gam.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D11D1">
        <w:rPr>
          <w:rFonts w:ascii="Times New Roman" w:hAnsi="Times New Roman" w:cs="Times New Roman"/>
          <w:b/>
          <w:bCs/>
          <w:sz w:val="24"/>
          <w:szCs w:val="24"/>
          <w:lang w:val="pt-BR"/>
        </w:rPr>
        <w:t>B.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25,8gam. 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D11D1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28,5gam. 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5D11D1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5D11D1"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 w:rsidRPr="005D11D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7F3130" w:rsidRPr="005D11D1">
        <w:rPr>
          <w:rFonts w:ascii="Times New Roman" w:hAnsi="Times New Roman" w:cs="Times New Roman"/>
          <w:sz w:val="24"/>
          <w:szCs w:val="24"/>
          <w:lang w:val="pt-BR"/>
        </w:rPr>
        <w:t>24,3gam.</w:t>
      </w:r>
      <w:r w:rsidR="007F3130" w:rsidRPr="005D11D1">
        <w:rPr>
          <w:rFonts w:ascii="Times New Roman" w:hAnsi="Times New Roman" w:cs="Times New Roman"/>
          <w:sz w:val="24"/>
          <w:szCs w:val="24"/>
        </w:rPr>
        <w:tab/>
      </w:r>
    </w:p>
    <w:p w14:paraId="4477FF82" w14:textId="3FA71BCB" w:rsidR="0026556D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7" w:name="c28q"/>
      <w:bookmarkEnd w:id="27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6556D" w:rsidRPr="005D11D1">
        <w:rPr>
          <w:rFonts w:ascii="Times New Roman" w:hAnsi="Times New Roman" w:cs="Times New Roman"/>
          <w:sz w:val="24"/>
          <w:szCs w:val="24"/>
        </w:rPr>
        <w:t>Thủy phân este X thu được một ancol bậc I. X không thể là chất nào sau đây</w:t>
      </w:r>
    </w:p>
    <w:p w14:paraId="7E9BE282" w14:textId="470C25B1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6556D" w:rsidRPr="005D11D1">
        <w:rPr>
          <w:rFonts w:ascii="Times New Roman" w:hAnsi="Times New Roman" w:cs="Times New Roman"/>
          <w:sz w:val="24"/>
          <w:szCs w:val="24"/>
        </w:rPr>
        <w:t>Metyl foma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6556D" w:rsidRPr="005D11D1">
        <w:rPr>
          <w:rFonts w:ascii="Times New Roman" w:hAnsi="Times New Roman" w:cs="Times New Roman"/>
          <w:sz w:val="24"/>
          <w:szCs w:val="24"/>
        </w:rPr>
        <w:t>Propyl axeta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6556D" w:rsidRPr="005D11D1">
        <w:rPr>
          <w:rFonts w:ascii="Times New Roman" w:hAnsi="Times New Roman" w:cs="Times New Roman"/>
          <w:sz w:val="24"/>
          <w:szCs w:val="24"/>
        </w:rPr>
        <w:t>Phenyl axeta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6556D" w:rsidRPr="005D11D1">
        <w:rPr>
          <w:rFonts w:ascii="Times New Roman" w:hAnsi="Times New Roman" w:cs="Times New Roman"/>
          <w:sz w:val="24"/>
          <w:szCs w:val="24"/>
        </w:rPr>
        <w:t>Metyl acrylat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3D4D97AD" w14:textId="045B32D7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8" w:name="c29q"/>
      <w:bookmarkEnd w:id="28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6556D" w:rsidRPr="005D11D1">
        <w:rPr>
          <w:rFonts w:ascii="Times New Roman" w:hAnsi="Times New Roman" w:cs="Times New Roman"/>
          <w:sz w:val="24"/>
          <w:szCs w:val="24"/>
        </w:rPr>
        <w:t xml:space="preserve">Có 5 dung dịch riêng biệt sau: KCl; </w:t>
      </w:r>
      <w:r w:rsidR="0041195A" w:rsidRPr="005D11D1">
        <w:rPr>
          <w:rFonts w:ascii="Times New Roman" w:hAnsi="Times New Roman" w:cs="Times New Roman"/>
          <w:sz w:val="24"/>
          <w:szCs w:val="24"/>
        </w:rPr>
        <w:t>NaHSO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6556D" w:rsidRPr="005D11D1">
        <w:rPr>
          <w:rFonts w:ascii="Times New Roman" w:hAnsi="Times New Roman" w:cs="Times New Roman"/>
          <w:sz w:val="24"/>
          <w:szCs w:val="24"/>
        </w:rPr>
        <w:t xml:space="preserve">; </w:t>
      </w:r>
      <w:r w:rsidR="0041195A" w:rsidRPr="005D11D1">
        <w:rPr>
          <w:rFonts w:ascii="Times New Roman" w:hAnsi="Times New Roman" w:cs="Times New Roman"/>
          <w:sz w:val="24"/>
          <w:szCs w:val="24"/>
        </w:rPr>
        <w:t>MgCl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195A" w:rsidRPr="005D11D1">
        <w:rPr>
          <w:rFonts w:ascii="Times New Roman" w:hAnsi="Times New Roman" w:cs="Times New Roman"/>
          <w:sz w:val="24"/>
          <w:szCs w:val="24"/>
        </w:rPr>
        <w:t>; AgNO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195A" w:rsidRPr="005D11D1">
        <w:rPr>
          <w:rFonts w:ascii="Times New Roman" w:hAnsi="Times New Roman" w:cs="Times New Roman"/>
          <w:sz w:val="24"/>
          <w:szCs w:val="24"/>
        </w:rPr>
        <w:t>; Fe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1195A" w:rsidRPr="005D11D1">
        <w:rPr>
          <w:rFonts w:ascii="Times New Roman" w:hAnsi="Times New Roman" w:cs="Times New Roman"/>
          <w:sz w:val="24"/>
          <w:szCs w:val="24"/>
        </w:rPr>
        <w:t>(SO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41195A" w:rsidRPr="005D11D1">
        <w:rPr>
          <w:rFonts w:ascii="Times New Roman" w:hAnsi="Times New Roman" w:cs="Times New Roman"/>
          <w:sz w:val="24"/>
          <w:szCs w:val="24"/>
        </w:rPr>
        <w:t>)</w:t>
      </w:r>
      <w:r w:rsidR="0041195A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1195A" w:rsidRPr="005D11D1">
        <w:rPr>
          <w:rFonts w:ascii="Times New Roman" w:hAnsi="Times New Roman" w:cs="Times New Roman"/>
          <w:sz w:val="24"/>
          <w:szCs w:val="24"/>
        </w:rPr>
        <w:t>. Số dung dịch có khả năng phản ứng được với kim loại sắt là</w:t>
      </w:r>
    </w:p>
    <w:p w14:paraId="62B01CC6" w14:textId="21A4B7C0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41195A" w:rsidRPr="005D11D1">
        <w:rPr>
          <w:rFonts w:ascii="Times New Roman" w:hAnsi="Times New Roman" w:cs="Times New Roman"/>
          <w:sz w:val="24"/>
          <w:szCs w:val="24"/>
        </w:rPr>
        <w:t>1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41195A" w:rsidRPr="005D11D1">
        <w:rPr>
          <w:rFonts w:ascii="Times New Roman" w:hAnsi="Times New Roman" w:cs="Times New Roman"/>
          <w:sz w:val="24"/>
          <w:szCs w:val="24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C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1195A" w:rsidRPr="005D11D1">
        <w:rPr>
          <w:rFonts w:ascii="Times New Roman" w:hAnsi="Times New Roman" w:cs="Times New Roman"/>
          <w:sz w:val="24"/>
          <w:szCs w:val="24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41195A" w:rsidRPr="005D11D1">
        <w:rPr>
          <w:rFonts w:ascii="Times New Roman" w:hAnsi="Times New Roman" w:cs="Times New Roman"/>
          <w:sz w:val="24"/>
          <w:szCs w:val="24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194CC268" w14:textId="77ABB4A2" w:rsidR="000A07E9" w:rsidRPr="005D11D1" w:rsidRDefault="000A07E9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9" w:name="c30q"/>
      <w:bookmarkEnd w:id="29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DC253C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70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41195A" w:rsidRPr="005D11D1">
        <w:rPr>
          <w:rFonts w:ascii="Times New Roman" w:hAnsi="Times New Roman" w:cs="Times New Roman"/>
          <w:sz w:val="24"/>
          <w:szCs w:val="24"/>
        </w:rPr>
        <w:t xml:space="preserve">Thủy phân hoàn toàn một este đơn chức </w:t>
      </w:r>
      <w:r w:rsidR="00CA6002" w:rsidRPr="005D11D1">
        <w:rPr>
          <w:rFonts w:ascii="Times New Roman" w:hAnsi="Times New Roman" w:cs="Times New Roman"/>
          <w:sz w:val="24"/>
          <w:szCs w:val="24"/>
        </w:rPr>
        <w:t xml:space="preserve">X </w:t>
      </w:r>
      <w:r w:rsidR="0041195A" w:rsidRPr="005D11D1">
        <w:rPr>
          <w:rFonts w:ascii="Times New Roman" w:hAnsi="Times New Roman" w:cs="Times New Roman"/>
          <w:sz w:val="24"/>
          <w:szCs w:val="24"/>
        </w:rPr>
        <w:t xml:space="preserve">cần 120 ml dung dịch KOH 2M thu được </w:t>
      </w:r>
      <w:r w:rsidR="00CA6002" w:rsidRPr="005D11D1">
        <w:rPr>
          <w:rFonts w:ascii="Times New Roman" w:hAnsi="Times New Roman" w:cs="Times New Roman"/>
          <w:sz w:val="24"/>
          <w:szCs w:val="24"/>
        </w:rPr>
        <w:t>27,6 gam muối. Số công thức cấu tạo của X thỏa mãn đề bài là</w:t>
      </w:r>
    </w:p>
    <w:p w14:paraId="76127798" w14:textId="7EA52602" w:rsidR="000A07E9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CA6002" w:rsidRPr="005D11D1">
        <w:rPr>
          <w:rFonts w:ascii="Times New Roman" w:hAnsi="Times New Roman" w:cs="Times New Roman"/>
          <w:sz w:val="24"/>
          <w:szCs w:val="24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CA6002" w:rsidRPr="005D11D1">
        <w:rPr>
          <w:rFonts w:ascii="Times New Roman" w:hAnsi="Times New Roman" w:cs="Times New Roman"/>
          <w:sz w:val="24"/>
          <w:szCs w:val="24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CA6002" w:rsidRPr="005D11D1">
        <w:rPr>
          <w:rFonts w:ascii="Times New Roman" w:hAnsi="Times New Roman" w:cs="Times New Roman"/>
          <w:sz w:val="24"/>
          <w:szCs w:val="24"/>
        </w:rPr>
        <w:t>4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CA6002" w:rsidRPr="005D11D1">
        <w:rPr>
          <w:rFonts w:ascii="Times New Roman" w:hAnsi="Times New Roman" w:cs="Times New Roman"/>
          <w:sz w:val="24"/>
          <w:szCs w:val="24"/>
        </w:rPr>
        <w:t>5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5D8562A" w14:textId="39A81D9E" w:rsidR="00021820" w:rsidRPr="005D11D1" w:rsidRDefault="000B07E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bookmarkStart w:id="30" w:name="c31q"/>
      <w:bookmarkEnd w:id="30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1.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Cho các phát biểu sau:</w:t>
      </w:r>
    </w:p>
    <w:p w14:paraId="576E3A09" w14:textId="7684F299" w:rsidR="00021820" w:rsidRPr="005D11D1" w:rsidRDefault="00021820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  <w:t>(a)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Đun nóng chất béo với nước vôi trong, thấy có kết tủa xuất hiện.</w:t>
      </w:r>
    </w:p>
    <w:p w14:paraId="3AB54EA0" w14:textId="0F491AAB" w:rsidR="00021820" w:rsidRPr="005D11D1" w:rsidRDefault="00942632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color w:val="000000" w:themeColor="text1"/>
          <w:spacing w:val="2"/>
          <w:sz w:val="24"/>
          <w:szCs w:val="24"/>
          <w:lang w:val="vi-VN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(b)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Để giảm đau nhức khi bị ong hoặc kiến đốt có thể bôi vôi tôi vào vết đốt.</w:t>
      </w:r>
    </w:p>
    <w:p w14:paraId="5896246B" w14:textId="0290C441" w:rsidR="00021820" w:rsidRPr="005D11D1" w:rsidRDefault="00942632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(c) Nếu nhỏ dung dịch I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vào lát cắt của quả chuối xanh thì xuất hiện màu xanh tím.</w:t>
      </w:r>
    </w:p>
    <w:p w14:paraId="130003FA" w14:textId="655BBE3B" w:rsidR="00021820" w:rsidRPr="005D11D1" w:rsidRDefault="00021820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  <w:t>(d)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Amino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sv-SE"/>
        </w:rPr>
        <w:t xml:space="preserve"> 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axit là những chất rắn, kết tinh, dễ tan trong nước.</w:t>
      </w:r>
    </w:p>
    <w:p w14:paraId="02A53EE7" w14:textId="06C59296" w:rsidR="00021820" w:rsidRPr="005D11D1" w:rsidRDefault="00942632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(e) Poli etilen là polime trùng ngưng</w:t>
      </w:r>
    </w:p>
    <w:p w14:paraId="05E77635" w14:textId="649534F9" w:rsidR="00021820" w:rsidRPr="005D11D1" w:rsidRDefault="00942632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(f) Peptit có phản ứng màu biure với Cu(OH)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/OH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-</w:t>
      </w:r>
    </w:p>
    <w:p w14:paraId="186AD66C" w14:textId="77777777" w:rsidR="00021820" w:rsidRPr="005D11D1" w:rsidRDefault="00021820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Số phát biểu đúng là</w:t>
      </w:r>
    </w:p>
    <w:p w14:paraId="55B0B10C" w14:textId="7A41AB1B" w:rsidR="00021820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lastRenderedPageBreak/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3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4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>2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color w:val="FF0000"/>
          <w:sz w:val="24"/>
          <w:szCs w:val="24"/>
          <w:lang w:val="nl-NL"/>
        </w:rPr>
        <w:t>5.</w:t>
      </w:r>
    </w:p>
    <w:p w14:paraId="01996700" w14:textId="77777777" w:rsidR="00021820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31" w:name="c32q"/>
      <w:bookmarkEnd w:id="31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2.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Tiến hành các thí nghiệm sau:</w:t>
      </w:r>
    </w:p>
    <w:p w14:paraId="75112897" w14:textId="68041E1A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lang w:val="vi-VN"/>
        </w:rPr>
        <w:t>(a) Cho lượng vừa đủ dung dịch BaCl</w:t>
      </w:r>
      <w:r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lang w:val="vi-VN"/>
        </w:rPr>
        <w:t>vào dung dịch K</w:t>
      </w:r>
      <w:r w:rsidR="0001396A" w:rsidRPr="005D11D1">
        <w:rPr>
          <w:rFonts w:ascii="Times New Roman" w:eastAsia="Times New Roman" w:hAnsi="Times New Roman" w:cs="Times New Roman"/>
          <w:position w:val="2"/>
          <w:sz w:val="24"/>
          <w:szCs w:val="24"/>
          <w:vertAlign w:val="subscript"/>
        </w:rPr>
        <w:t>2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lang w:val="vi-VN"/>
        </w:rPr>
        <w:t>SO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vertAlign w:val="subscript"/>
          <w:lang w:val="vi-VN"/>
        </w:rPr>
        <w:t>4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lang w:val="vi-VN"/>
        </w:rPr>
        <w:t>.</w:t>
      </w:r>
    </w:p>
    <w:p w14:paraId="2E4F0E89" w14:textId="77777777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</w:rPr>
        <w:t>(b) Cho 3a mol KOH vào dung dịch chứa 3a mol H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vertAlign w:val="subscript"/>
        </w:rPr>
        <w:t>3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</w:rPr>
        <w:t>PO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  <w:vertAlign w:val="subscript"/>
        </w:rPr>
        <w:t>4</w:t>
      </w:r>
      <w:r w:rsidRPr="005D11D1">
        <w:rPr>
          <w:rFonts w:ascii="Times New Roman" w:eastAsia="Times New Roman" w:hAnsi="Times New Roman" w:cs="Times New Roman"/>
          <w:position w:val="2"/>
          <w:sz w:val="24"/>
          <w:szCs w:val="24"/>
        </w:rPr>
        <w:t>.</w:t>
      </w:r>
    </w:p>
    <w:p w14:paraId="29ED6F5E" w14:textId="77777777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(c) Cho Fe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vào lượng dư dung dịch FeCl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  <w:vertAlign w:val="subscript"/>
        </w:rPr>
        <w:t>3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.</w:t>
      </w:r>
    </w:p>
    <w:p w14:paraId="14D63B93" w14:textId="77777777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(d) Cho a mol K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O vào dung dịch chứa 2a mol CuSO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  <w:vertAlign w:val="subscript"/>
        </w:rPr>
        <w:t>4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.</w:t>
      </w:r>
    </w:p>
    <w:p w14:paraId="79B82262" w14:textId="77777777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(e) Nhỏ từng giọt dung dịch chứa a mol HCl vào dung dịch chứa 2a mol NaHCO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.</w:t>
      </w:r>
    </w:p>
    <w:p w14:paraId="5E2180B7" w14:textId="686614CC" w:rsidR="00021820" w:rsidRPr="005D11D1" w:rsidRDefault="00021820" w:rsidP="000175BD">
      <w:pPr>
        <w:widowControl w:val="0"/>
        <w:tabs>
          <w:tab w:val="left" w:pos="567"/>
          <w:tab w:val="left" w:pos="2835"/>
          <w:tab w:val="left" w:pos="5670"/>
          <w:tab w:val="left" w:pos="8505"/>
        </w:tabs>
        <w:autoSpaceDE w:val="0"/>
        <w:autoSpaceDN w:val="0"/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</w:rPr>
        <w:t>(f) Nhỏ từ từ tới dư dung dịch NaOH vào dung dịch AlCl</w:t>
      </w:r>
      <w:r w:rsidRPr="005D11D1">
        <w:rPr>
          <w:rFonts w:ascii="Times New Roman" w:eastAsia="Times New Roman" w:hAnsi="Times New Roman" w:cs="Times New Roman"/>
          <w:color w:val="000000" w:themeColor="text1"/>
          <w:position w:val="2"/>
          <w:sz w:val="24"/>
          <w:szCs w:val="24"/>
          <w:vertAlign w:val="subscript"/>
        </w:rPr>
        <w:t>3</w:t>
      </w:r>
    </w:p>
    <w:p w14:paraId="280BFB58" w14:textId="77777777" w:rsidR="00021820" w:rsidRPr="005D11D1" w:rsidRDefault="00021820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>Sau khi các phản ứng xảy ra hoàn toàn, số thí nghiệm thu được dung dịch chứa hai muối là</w:t>
      </w:r>
    </w:p>
    <w:p w14:paraId="6EB62E77" w14:textId="7CEB7E1D" w:rsidR="00021820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3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</w:rPr>
        <w:t>5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1820" w:rsidRPr="005D11D1">
        <w:rPr>
          <w:rFonts w:ascii="Times New Roman" w:eastAsia="Times New Roman" w:hAnsi="Times New Roman" w:cs="Times New Roman"/>
          <w:sz w:val="24"/>
          <w:szCs w:val="24"/>
        </w:rPr>
        <w:t>4.</w:t>
      </w:r>
    </w:p>
    <w:p w14:paraId="56B7445C" w14:textId="60D8D23E" w:rsidR="008360FB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32" w:name="c33q"/>
      <w:bookmarkEnd w:id="32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="008360FB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8360FB" w:rsidRPr="005D11D1">
        <w:rPr>
          <w:rFonts w:ascii="Times New Roman" w:eastAsia="Times New Roman" w:hAnsi="Times New Roman" w:cs="Times New Roman"/>
          <w:sz w:val="24"/>
          <w:szCs w:val="24"/>
        </w:rPr>
        <w:t xml:space="preserve">Một loại phân NPK có độ dinh dưỡng được ghi trên bao bì như sau 20 – 20 -15. Để cung cấp </w:t>
      </w:r>
      <w:r w:rsidR="00202D75" w:rsidRPr="005D11D1">
        <w:rPr>
          <w:rFonts w:ascii="Times New Roman" w:eastAsia="Times New Roman" w:hAnsi="Times New Roman" w:cs="Times New Roman"/>
          <w:sz w:val="24"/>
          <w:szCs w:val="24"/>
        </w:rPr>
        <w:t>50</w:t>
      </w:r>
      <w:r w:rsidR="008360FB" w:rsidRPr="005D11D1">
        <w:rPr>
          <w:rFonts w:ascii="Times New Roman" w:eastAsia="Times New Roman" w:hAnsi="Times New Roman" w:cs="Times New Roman"/>
          <w:sz w:val="24"/>
          <w:szCs w:val="24"/>
        </w:rPr>
        <w:t xml:space="preserve"> kg nitơ, 17 kg photpho và </w:t>
      </w:r>
      <w:r w:rsidR="00202D75" w:rsidRPr="005D11D1">
        <w:rPr>
          <w:rFonts w:ascii="Times New Roman" w:eastAsia="Times New Roman" w:hAnsi="Times New Roman" w:cs="Times New Roman"/>
          <w:sz w:val="24"/>
          <w:szCs w:val="24"/>
        </w:rPr>
        <w:t>30</w:t>
      </w:r>
      <w:r w:rsidR="008360FB" w:rsidRPr="005D11D1">
        <w:rPr>
          <w:rFonts w:ascii="Times New Roman" w:eastAsia="Times New Roman" w:hAnsi="Times New Roman" w:cs="Times New Roman"/>
          <w:sz w:val="24"/>
          <w:szCs w:val="24"/>
        </w:rPr>
        <w:t xml:space="preserve"> kg kali cho một thửa ruộng, người ta sử dụng đồng thời x kg phân NPK (ở trên), y kg đạm urê (độ dinh dưỡng là 46%) và z kg phân kali (độ dinh dưỡng là 61%). Tổng giá trị </w:t>
      </w:r>
      <w:r w:rsidR="008360FB" w:rsidRPr="005D11D1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062" w:dyaOrig="399" w14:anchorId="48D60C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4pt;height:19.8pt" o:ole="">
            <v:imagedata r:id="rId7" o:title=""/>
          </v:shape>
          <o:OLEObject Type="Embed" ProgID="Equation.DSMT4" ShapeID="_x0000_i1025" DrawAspect="Content" ObjectID="_1741289248" r:id="rId8"/>
        </w:object>
      </w:r>
      <w:r w:rsidR="008360FB" w:rsidRPr="005D11D1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027FE564" w14:textId="207BCA30" w:rsidR="00CF350E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02D75" w:rsidRPr="005D11D1">
        <w:rPr>
          <w:rFonts w:ascii="Times New Roman" w:hAnsi="Times New Roman" w:cs="Times New Roman"/>
          <w:sz w:val="24"/>
          <w:szCs w:val="24"/>
        </w:rPr>
        <w:t>229,89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02D75" w:rsidRPr="005D11D1">
        <w:rPr>
          <w:rFonts w:ascii="Times New Roman" w:hAnsi="Times New Roman" w:cs="Times New Roman"/>
          <w:sz w:val="24"/>
          <w:szCs w:val="24"/>
        </w:rPr>
        <w:t>229,98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202D75" w:rsidRPr="005D11D1">
        <w:rPr>
          <w:rFonts w:ascii="Times New Roman" w:hAnsi="Times New Roman" w:cs="Times New Roman"/>
          <w:sz w:val="24"/>
          <w:szCs w:val="24"/>
        </w:rPr>
        <w:t>223,08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="00A82D2D"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9C1105" w:rsidRPr="005D11D1">
        <w:rPr>
          <w:rFonts w:ascii="Times New Roman" w:hAnsi="Times New Roman" w:cs="Times New Roman"/>
          <w:sz w:val="24"/>
          <w:szCs w:val="24"/>
        </w:rPr>
        <w:t>230,1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3518CEB" w14:textId="77777777" w:rsidR="00202D75" w:rsidRPr="005D11D1" w:rsidRDefault="008C185C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bookmarkStart w:id="33" w:name="c34q"/>
      <w:bookmarkEnd w:id="33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Xà phòng hóa hoàn toàn m gam hỗn hợp E gồm các triglixerit bằng dung dịch NaOH, thu được glixerol và hỗn hợp X gồm ba muối C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>17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fr-FR"/>
        </w:rPr>
        <w:t>x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OONa, C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>15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>31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COONa, C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>17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H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fr-FR"/>
        </w:rPr>
        <w:t>y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COONa có tỉ lệ mol tương ứng là 3 : 4 : 5. Hiđro hóa hoàn toàn m gam E, thu được 68,96 gam hỗn hợp Y. Nếu đốt cháy hoàn toàn m gam E thì cần vừa đủ 6,14 mol 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O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 Giá trị của m là</w:t>
      </w:r>
    </w:p>
    <w:p w14:paraId="5C4C9DA7" w14:textId="0F45FA19" w:rsidR="00202D75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02D75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68,40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60,20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68,80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02D75" w:rsidRPr="005D11D1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68,84.</w:t>
      </w:r>
    </w:p>
    <w:p w14:paraId="3EF361B6" w14:textId="0FA64738" w:rsidR="001E68DA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34" w:name="c35q"/>
      <w:bookmarkEnd w:id="34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5. 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Bình "ga" loại 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>45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cân sử dụng trong 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>bếp ăn công nghiệp có chứa 45kg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khí hóa lỏng (LPG) gồm propan và butan với tỉ lệ mol tương ứng là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 xml:space="preserve"> 2:3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>. Khi được đốt cháy hoàn toàn, 1 mol propan tỏa ra lượng nhiệt là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 xml:space="preserve"> 2220kJ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và 1 mol butan tỏa ra lượng nhiệt là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 xml:space="preserve"> 2850kJ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. Trung bình, lượng nhiệt tiêu thụ từ đốt khí "ga" của 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>bếp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Y là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 xml:space="preserve"> 25000 kJ/ngày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>và hiệu suất sử dụng nhiệt là 65%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. Sau bao nhiêu ngày </w:t>
      </w:r>
      <w:r w:rsidR="002B0D7A" w:rsidRPr="005D11D1">
        <w:rPr>
          <w:rFonts w:ascii="Times New Roman" w:eastAsia="Times New Roman" w:hAnsi="Times New Roman" w:cs="Times New Roman"/>
          <w:sz w:val="24"/>
          <w:szCs w:val="24"/>
        </w:rPr>
        <w:t>bếp Y</w:t>
      </w:r>
      <w:r w:rsidR="001E68DA" w:rsidRPr="005D11D1">
        <w:rPr>
          <w:rFonts w:ascii="Times New Roman" w:eastAsia="Times New Roman" w:hAnsi="Times New Roman" w:cs="Times New Roman"/>
          <w:sz w:val="24"/>
          <w:szCs w:val="24"/>
        </w:rPr>
        <w:t xml:space="preserve"> sử dụng hết bình ga trên?</w:t>
      </w:r>
    </w:p>
    <w:p w14:paraId="58CD3A88" w14:textId="0970F21D" w:rsidR="00491192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="002B0D7A" w:rsidRPr="005D11D1">
        <w:rPr>
          <w:rFonts w:ascii="Times New Roman" w:hAnsi="Times New Roman" w:cs="Times New Roman"/>
          <w:sz w:val="24"/>
          <w:szCs w:val="24"/>
        </w:rPr>
        <w:t>39,77</w:t>
      </w:r>
      <w:r w:rsidR="002B0D7A" w:rsidRPr="005D11D1">
        <w:rPr>
          <w:rFonts w:ascii="Times New Roman" w:hAnsi="Times New Roman" w:cs="Times New Roman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A82D2D" w:rsidRPr="004365AA">
        <w:rPr>
          <w:rFonts w:ascii="Times New Roman" w:hAnsi="Times New Roman" w:cs="Times New Roman"/>
          <w:sz w:val="24"/>
          <w:szCs w:val="24"/>
        </w:rPr>
        <w:t>58,00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3B2CFA" w:rsidRPr="004365AA">
        <w:rPr>
          <w:rFonts w:ascii="Times New Roman" w:hAnsi="Times New Roman" w:cs="Times New Roman"/>
          <w:sz w:val="24"/>
          <w:szCs w:val="24"/>
        </w:rPr>
        <w:t>39</w:t>
      </w:r>
      <w:r w:rsidR="00A82D2D" w:rsidRPr="004365AA">
        <w:rPr>
          <w:rFonts w:ascii="Times New Roman" w:hAnsi="Times New Roman" w:cs="Times New Roman"/>
          <w:sz w:val="24"/>
          <w:szCs w:val="24"/>
        </w:rPr>
        <w:t>.</w:t>
      </w:r>
      <w:r w:rsidR="00CF350E" w:rsidRPr="004365AA">
        <w:rPr>
          <w:rFonts w:ascii="Times New Roman" w:hAnsi="Times New Roman" w:cs="Times New Roman"/>
          <w:sz w:val="24"/>
          <w:szCs w:val="24"/>
        </w:rPr>
        <w:t xml:space="preserve"> </w:t>
      </w:r>
      <w:r w:rsidR="002D7C18" w:rsidRPr="005D11D1">
        <w:rPr>
          <w:rFonts w:ascii="Times New Roman" w:hAnsi="Times New Roman" w:cs="Times New Roman"/>
          <w:sz w:val="24"/>
          <w:szCs w:val="24"/>
        </w:rPr>
        <w:tab/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D7C18" w:rsidRPr="005D11D1">
        <w:rPr>
          <w:rFonts w:ascii="Times New Roman" w:hAnsi="Times New Roman" w:cs="Times New Roman"/>
          <w:sz w:val="24"/>
          <w:szCs w:val="24"/>
        </w:rPr>
        <w:t>38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65FCB2F6" w14:textId="77777777" w:rsidR="005D11D1" w:rsidRPr="005D11D1" w:rsidRDefault="008C185C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bookmarkStart w:id="35" w:name="c36q"/>
      <w:bookmarkEnd w:id="35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5D11D1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Hỗn hợp X gồm Cu và Fe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O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4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. Khử m gam hỗn hợp X bằng khí CO dư (đun nóng), thu được 0,798m gam hỗn hợp kim loại. Cho m gam hỗn hợp X tác dụng với dung dịch HCl lấy dư, thu được dung dịch Y và chất rắn Z. Cho dung dịch Y tác dụng với dung dịch AgNO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dư, thu được 427,44 gam kết tủa và V lít khí NO (đktc). Mặt khác, cho m gam hỗn hợp X tác dụng với dung dịch HNO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3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oãng dư thu được 2,75V lít NO (sản phẩm khử duy nhất, đktc). Giá trị </w:t>
      </w:r>
      <w:r w:rsidR="006961EF" w:rsidRPr="005D11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gần nhất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ủa V là</w:t>
      </w:r>
    </w:p>
    <w:p w14:paraId="329D2203" w14:textId="4AD727C6" w:rsidR="006961EF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5D11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2,24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fr-FR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6961EF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2,68</w:t>
      </w:r>
      <w:r w:rsidR="006961EF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de-DE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11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2,82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5D11D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2,71</w:t>
      </w:r>
      <w:r w:rsidR="006961EF" w:rsidRPr="005D11D1">
        <w:rPr>
          <w:rFonts w:ascii="Times New Roman" w:eastAsia="Times New Roman" w:hAnsi="Times New Roman" w:cs="Times New Roman"/>
          <w:sz w:val="24"/>
          <w:szCs w:val="24"/>
          <w:lang w:val="de-DE"/>
        </w:rPr>
        <w:t>.</w:t>
      </w:r>
    </w:p>
    <w:p w14:paraId="1C2C067C" w14:textId="77777777" w:rsidR="00537AE5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bookmarkStart w:id="36" w:name="c37q"/>
      <w:bookmarkEnd w:id="36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>X là hỗn hợp chứa một axit đơn chức, một ancol hai chức và một este hai chức (đều no, mạch hở). Đốt cháy hoàn toàn 0,09 mol X cần 10,752 lít khí O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 xml:space="preserve"> (đktc). Sau phản ứng thấy khối lượng của CO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 xml:space="preserve"> lớn hơn khối lượng của H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>O là 10,84 gam. Mặt khác, 0,09 mol X tác dụng vừa hết với 0,1 mol KOH. Cô cạn dung dịch sau phản ứng thu được m gam muối khan và một ancol có 3 nguyên tử C trong phân tử. Giá trị của m là</w:t>
      </w:r>
    </w:p>
    <w:p w14:paraId="357A09D7" w14:textId="74ED1BCF" w:rsidR="00537AE5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>8,6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>10,4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37AE5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9,8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37AE5" w:rsidRPr="005D11D1">
        <w:rPr>
          <w:rFonts w:ascii="Times New Roman" w:eastAsia="Times New Roman" w:hAnsi="Times New Roman" w:cs="Times New Roman"/>
          <w:sz w:val="24"/>
          <w:szCs w:val="24"/>
        </w:rPr>
        <w:t>12,6.</w:t>
      </w:r>
    </w:p>
    <w:p w14:paraId="15359D8A" w14:textId="029B090C" w:rsidR="009C1105" w:rsidRPr="005D11D1" w:rsidRDefault="008C185C" w:rsidP="00942632">
      <w:pPr>
        <w:pStyle w:val="BodyText"/>
        <w:tabs>
          <w:tab w:val="left" w:pos="567"/>
          <w:tab w:val="left" w:pos="2835"/>
          <w:tab w:val="left" w:pos="5670"/>
          <w:tab w:val="left" w:pos="8505"/>
        </w:tabs>
        <w:spacing w:line="276" w:lineRule="auto"/>
        <w:jc w:val="both"/>
        <w:rPr>
          <w:lang w:val="vi-VN"/>
        </w:rPr>
      </w:pPr>
      <w:bookmarkStart w:id="37" w:name="c38q"/>
      <w:bookmarkEnd w:id="37"/>
      <w:r w:rsidRPr="005D11D1">
        <w:rPr>
          <w:b/>
          <w:color w:val="0033CC"/>
        </w:rPr>
        <w:t xml:space="preserve">Câu 78. </w:t>
      </w:r>
      <w:r w:rsidR="009C1105" w:rsidRPr="005D11D1">
        <w:rPr>
          <w:spacing w:val="-1"/>
          <w:lang w:val="vi-VN"/>
        </w:rPr>
        <w:t>Điện</w:t>
      </w:r>
      <w:r w:rsidR="009C1105" w:rsidRPr="005D11D1">
        <w:rPr>
          <w:lang w:val="vi-VN"/>
        </w:rPr>
        <w:t xml:space="preserve"> </w:t>
      </w:r>
      <w:r w:rsidR="009C1105" w:rsidRPr="005D11D1">
        <w:rPr>
          <w:spacing w:val="-1"/>
          <w:lang w:val="vi-VN"/>
        </w:rPr>
        <w:t>phân</w:t>
      </w:r>
      <w:r w:rsidR="009C1105" w:rsidRPr="005D11D1">
        <w:rPr>
          <w:lang w:val="vi-VN"/>
        </w:rPr>
        <w:t xml:space="preserve"> dung dịch hỗn hợp </w:t>
      </w:r>
      <w:r w:rsidR="009C1105" w:rsidRPr="005D11D1">
        <w:rPr>
          <w:spacing w:val="-1"/>
          <w:lang w:val="vi-VN"/>
        </w:rPr>
        <w:t>NaCl</w:t>
      </w:r>
      <w:r w:rsidR="009C1105" w:rsidRPr="005D11D1">
        <w:rPr>
          <w:lang w:val="vi-VN"/>
        </w:rPr>
        <w:t xml:space="preserve"> và 0,05 mol </w:t>
      </w:r>
      <w:r w:rsidR="009C1105" w:rsidRPr="005D11D1">
        <w:rPr>
          <w:spacing w:val="-1"/>
          <w:lang w:val="vi-VN"/>
        </w:rPr>
        <w:t>CuSO</w:t>
      </w:r>
      <w:r w:rsidR="009C1105" w:rsidRPr="005D11D1">
        <w:rPr>
          <w:spacing w:val="-1"/>
          <w:position w:val="-2"/>
          <w:vertAlign w:val="subscript"/>
          <w:lang w:val="vi-VN"/>
        </w:rPr>
        <w:t>4</w:t>
      </w:r>
      <w:r w:rsidR="009C1105" w:rsidRPr="005D11D1">
        <w:rPr>
          <w:spacing w:val="21"/>
          <w:position w:val="-2"/>
          <w:lang w:val="vi-VN"/>
        </w:rPr>
        <w:t xml:space="preserve"> </w:t>
      </w:r>
      <w:r w:rsidR="009C1105" w:rsidRPr="005D11D1">
        <w:rPr>
          <w:spacing w:val="-1"/>
          <w:lang w:val="vi-VN"/>
        </w:rPr>
        <w:t>bằ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dò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 xml:space="preserve">điện một </w:t>
      </w:r>
      <w:r w:rsidR="009C1105" w:rsidRPr="005D11D1">
        <w:rPr>
          <w:spacing w:val="-1"/>
          <w:lang w:val="vi-VN"/>
        </w:rPr>
        <w:t>chiều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spacing w:val="-1"/>
          <w:lang w:val="vi-VN"/>
        </w:rPr>
        <w:t>có</w:t>
      </w:r>
      <w:r w:rsidR="009C1105" w:rsidRPr="005D11D1">
        <w:rPr>
          <w:lang w:val="vi-VN"/>
        </w:rPr>
        <w:t xml:space="preserve"> cườ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độ 2A</w:t>
      </w:r>
      <w:r w:rsidR="009C1105" w:rsidRPr="005D11D1">
        <w:rPr>
          <w:spacing w:val="51"/>
          <w:lang w:val="vi-VN"/>
        </w:rPr>
        <w:t xml:space="preserve"> </w:t>
      </w:r>
      <w:r w:rsidR="009C1105" w:rsidRPr="005D11D1">
        <w:rPr>
          <w:spacing w:val="-1"/>
          <w:lang w:val="vi-VN"/>
        </w:rPr>
        <w:t>(điện</w:t>
      </w:r>
      <w:r w:rsidR="009C1105" w:rsidRPr="005D11D1">
        <w:rPr>
          <w:lang w:val="vi-VN"/>
        </w:rPr>
        <w:t xml:space="preserve"> </w:t>
      </w:r>
      <w:r w:rsidR="009C1105" w:rsidRPr="005D11D1">
        <w:rPr>
          <w:spacing w:val="-1"/>
          <w:lang w:val="vi-VN"/>
        </w:rPr>
        <w:t>cực</w:t>
      </w:r>
      <w:r w:rsidR="009C1105" w:rsidRPr="005D11D1">
        <w:rPr>
          <w:spacing w:val="-2"/>
          <w:lang w:val="vi-VN"/>
        </w:rPr>
        <w:t xml:space="preserve"> </w:t>
      </w:r>
      <w:r w:rsidR="009C1105" w:rsidRPr="005D11D1">
        <w:rPr>
          <w:lang w:val="vi-VN"/>
        </w:rPr>
        <w:t xml:space="preserve">trơ, </w:t>
      </w:r>
      <w:r w:rsidR="009C1105" w:rsidRPr="005D11D1">
        <w:rPr>
          <w:spacing w:val="-1"/>
          <w:lang w:val="vi-VN"/>
        </w:rPr>
        <w:t>có</w:t>
      </w:r>
      <w:r w:rsidR="009C1105" w:rsidRPr="005D11D1">
        <w:rPr>
          <w:lang w:val="vi-VN"/>
        </w:rPr>
        <w:t xml:space="preserve"> mà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ngăn). Sau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 xml:space="preserve">thời </w:t>
      </w:r>
      <w:r w:rsidR="009C1105" w:rsidRPr="005D11D1">
        <w:rPr>
          <w:spacing w:val="-1"/>
          <w:lang w:val="vi-VN"/>
        </w:rPr>
        <w:t>gian</w:t>
      </w:r>
      <w:r w:rsidR="009C1105" w:rsidRPr="005D11D1">
        <w:rPr>
          <w:lang w:val="vi-VN"/>
        </w:rPr>
        <w:t xml:space="preserve"> t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lang w:val="vi-VN"/>
        </w:rPr>
        <w:t>giây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 xml:space="preserve">thì </w:t>
      </w:r>
      <w:r w:rsidR="009C1105" w:rsidRPr="005D11D1">
        <w:rPr>
          <w:spacing w:val="-1"/>
          <w:lang w:val="vi-VN"/>
        </w:rPr>
        <w:t>ngừ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 xml:space="preserve">điện </w:t>
      </w:r>
      <w:r w:rsidR="009C1105" w:rsidRPr="005D11D1">
        <w:rPr>
          <w:spacing w:val="-1"/>
          <w:lang w:val="vi-VN"/>
        </w:rPr>
        <w:t>phân,</w:t>
      </w:r>
      <w:r w:rsidR="009C1105" w:rsidRPr="005D11D1">
        <w:rPr>
          <w:lang w:val="vi-VN"/>
        </w:rPr>
        <w:t xml:space="preserve"> thu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lang w:val="vi-VN"/>
        </w:rPr>
        <w:t>được</w:t>
      </w:r>
      <w:r w:rsidR="009C1105" w:rsidRPr="005D11D1">
        <w:rPr>
          <w:spacing w:val="-2"/>
          <w:lang w:val="vi-VN"/>
        </w:rPr>
        <w:t xml:space="preserve"> </w:t>
      </w:r>
      <w:r w:rsidR="009C1105" w:rsidRPr="005D11D1">
        <w:rPr>
          <w:lang w:val="vi-VN"/>
        </w:rPr>
        <w:t xml:space="preserve">khí ở </w:t>
      </w:r>
      <w:r w:rsidR="009C1105" w:rsidRPr="005D11D1">
        <w:rPr>
          <w:spacing w:val="-1"/>
          <w:lang w:val="vi-VN"/>
        </w:rPr>
        <w:t>hai</w:t>
      </w:r>
      <w:r w:rsidR="009C1105" w:rsidRPr="005D11D1">
        <w:rPr>
          <w:lang w:val="vi-VN"/>
        </w:rPr>
        <w:t xml:space="preserve"> </w:t>
      </w:r>
      <w:r w:rsidR="009C1105" w:rsidRPr="005D11D1">
        <w:rPr>
          <w:spacing w:val="-1"/>
          <w:lang w:val="vi-VN"/>
        </w:rPr>
        <w:t>điện</w:t>
      </w:r>
      <w:r w:rsidR="009C1105" w:rsidRPr="005D11D1">
        <w:rPr>
          <w:lang w:val="vi-VN"/>
        </w:rPr>
        <w:t xml:space="preserve"> cực</w:t>
      </w:r>
      <w:r w:rsidR="009C1105" w:rsidRPr="005D11D1">
        <w:rPr>
          <w:spacing w:val="1"/>
          <w:lang w:val="vi-VN"/>
        </w:rPr>
        <w:t xml:space="preserve"> </w:t>
      </w:r>
      <w:r w:rsidR="009C1105" w:rsidRPr="005D11D1">
        <w:rPr>
          <w:spacing w:val="-1"/>
          <w:lang w:val="vi-VN"/>
        </w:rPr>
        <w:t>có</w:t>
      </w:r>
      <w:r w:rsidR="009C1105" w:rsidRPr="005D11D1">
        <w:rPr>
          <w:lang w:val="vi-VN"/>
        </w:rPr>
        <w:t xml:space="preserve"> tổng</w:t>
      </w:r>
      <w:r w:rsidR="009C1105" w:rsidRPr="005D11D1">
        <w:rPr>
          <w:spacing w:val="47"/>
          <w:lang w:val="vi-VN"/>
        </w:rPr>
        <w:t xml:space="preserve"> </w:t>
      </w:r>
      <w:r w:rsidR="009C1105" w:rsidRPr="005D11D1">
        <w:rPr>
          <w:lang w:val="vi-VN"/>
        </w:rPr>
        <w:t>thể tích là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 xml:space="preserve">2,352 lít </w:t>
      </w:r>
      <w:r w:rsidR="009C1105" w:rsidRPr="005D11D1">
        <w:rPr>
          <w:spacing w:val="-1"/>
          <w:lang w:val="vi-VN"/>
        </w:rPr>
        <w:t>(đktc)</w:t>
      </w:r>
      <w:r w:rsidR="009C1105" w:rsidRPr="005D11D1">
        <w:rPr>
          <w:lang w:val="vi-VN"/>
        </w:rPr>
        <w:t xml:space="preserve"> và</w:t>
      </w:r>
      <w:r w:rsidR="009C1105" w:rsidRPr="005D11D1">
        <w:rPr>
          <w:spacing w:val="-2"/>
          <w:lang w:val="vi-VN"/>
        </w:rPr>
        <w:t xml:space="preserve"> </w:t>
      </w:r>
      <w:r w:rsidR="009C1105" w:rsidRPr="005D11D1">
        <w:rPr>
          <w:lang w:val="vi-VN"/>
        </w:rPr>
        <w:t>du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dịch X.</w:t>
      </w:r>
      <w:r w:rsidR="005D11D1" w:rsidRPr="005D11D1">
        <w:rPr>
          <w:lang w:val="vi-VN"/>
        </w:rPr>
        <w:t xml:space="preserve"> </w:t>
      </w:r>
      <w:r w:rsidR="009C1105" w:rsidRPr="005D11D1">
        <w:rPr>
          <w:lang w:val="vi-VN"/>
        </w:rPr>
        <w:t>Du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dịch X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>hoà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 xml:space="preserve">tan </w:t>
      </w:r>
      <w:r w:rsidR="009C1105" w:rsidRPr="005D11D1">
        <w:rPr>
          <w:spacing w:val="-1"/>
          <w:lang w:val="vi-VN"/>
        </w:rPr>
        <w:t xml:space="preserve">được </w:t>
      </w:r>
      <w:r w:rsidR="009C1105" w:rsidRPr="005D11D1">
        <w:rPr>
          <w:lang w:val="vi-VN"/>
        </w:rPr>
        <w:t>tối đa</w:t>
      </w:r>
      <w:r w:rsidR="009C1105" w:rsidRPr="005D11D1">
        <w:rPr>
          <w:spacing w:val="1"/>
          <w:lang w:val="vi-VN"/>
        </w:rPr>
        <w:t xml:space="preserve"> </w:t>
      </w:r>
      <w:r w:rsidR="009C1105" w:rsidRPr="005D11D1">
        <w:rPr>
          <w:lang w:val="vi-VN"/>
        </w:rPr>
        <w:t xml:space="preserve">2,04 </w:t>
      </w:r>
      <w:r w:rsidR="009C1105" w:rsidRPr="005D11D1">
        <w:rPr>
          <w:spacing w:val="-2"/>
          <w:lang w:val="vi-VN"/>
        </w:rPr>
        <w:t>gam</w:t>
      </w:r>
      <w:r w:rsidR="009C1105" w:rsidRPr="005D11D1">
        <w:rPr>
          <w:lang w:val="vi-VN"/>
        </w:rPr>
        <w:t xml:space="preserve"> Al</w:t>
      </w:r>
      <w:r w:rsidR="009C1105" w:rsidRPr="005D11D1">
        <w:rPr>
          <w:vertAlign w:val="subscript"/>
          <w:lang w:val="vi-VN"/>
        </w:rPr>
        <w:t>2</w:t>
      </w:r>
      <w:r w:rsidR="009C1105" w:rsidRPr="005D11D1">
        <w:rPr>
          <w:lang w:val="vi-VN"/>
        </w:rPr>
        <w:t>O</w:t>
      </w:r>
      <w:r w:rsidR="009C1105" w:rsidRPr="005D11D1">
        <w:rPr>
          <w:vertAlign w:val="subscript"/>
          <w:lang w:val="vi-VN"/>
        </w:rPr>
        <w:t>3</w:t>
      </w:r>
      <w:r w:rsidR="009C1105" w:rsidRPr="005D11D1">
        <w:rPr>
          <w:lang w:val="vi-VN"/>
        </w:rPr>
        <w:t>.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lang w:val="vi-VN"/>
        </w:rPr>
        <w:t>Giả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>sử</w:t>
      </w:r>
      <w:r w:rsidR="009C1105" w:rsidRPr="005D11D1">
        <w:rPr>
          <w:spacing w:val="1"/>
          <w:lang w:val="vi-VN"/>
        </w:rPr>
        <w:t xml:space="preserve"> </w:t>
      </w:r>
      <w:r w:rsidR="009C1105" w:rsidRPr="005D11D1">
        <w:rPr>
          <w:lang w:val="vi-VN"/>
        </w:rPr>
        <w:t>hiệu</w:t>
      </w:r>
      <w:r w:rsidR="009C1105" w:rsidRPr="005D11D1">
        <w:rPr>
          <w:spacing w:val="28"/>
          <w:lang w:val="vi-VN"/>
        </w:rPr>
        <w:t xml:space="preserve"> </w:t>
      </w:r>
      <w:r w:rsidR="009C1105" w:rsidRPr="005D11D1">
        <w:rPr>
          <w:lang w:val="vi-VN"/>
        </w:rPr>
        <w:t xml:space="preserve">xuất </w:t>
      </w:r>
      <w:r w:rsidR="009C1105" w:rsidRPr="005D11D1">
        <w:rPr>
          <w:spacing w:val="-1"/>
          <w:lang w:val="vi-VN"/>
        </w:rPr>
        <w:t>điện</w:t>
      </w:r>
      <w:r w:rsidR="009C1105" w:rsidRPr="005D11D1">
        <w:rPr>
          <w:lang w:val="vi-VN"/>
        </w:rPr>
        <w:t xml:space="preserve"> </w:t>
      </w:r>
      <w:r w:rsidR="009C1105" w:rsidRPr="005D11D1">
        <w:rPr>
          <w:spacing w:val="-1"/>
          <w:lang w:val="vi-VN"/>
        </w:rPr>
        <w:t>phân</w:t>
      </w:r>
      <w:r w:rsidR="009C1105" w:rsidRPr="005D11D1">
        <w:rPr>
          <w:lang w:val="vi-VN"/>
        </w:rPr>
        <w:t xml:space="preserve"> là </w:t>
      </w:r>
      <w:r w:rsidR="009C1105" w:rsidRPr="005D11D1">
        <w:rPr>
          <w:spacing w:val="-1"/>
          <w:lang w:val="vi-VN"/>
        </w:rPr>
        <w:t>100%,</w:t>
      </w:r>
      <w:r w:rsidR="009C1105" w:rsidRPr="005D11D1">
        <w:rPr>
          <w:lang w:val="vi-VN"/>
        </w:rPr>
        <w:t xml:space="preserve"> </w:t>
      </w:r>
      <w:r w:rsidR="009C1105" w:rsidRPr="005D11D1">
        <w:rPr>
          <w:spacing w:val="-1"/>
          <w:lang w:val="vi-VN"/>
        </w:rPr>
        <w:t xml:space="preserve">các </w:t>
      </w:r>
      <w:r w:rsidR="009C1105" w:rsidRPr="005D11D1">
        <w:rPr>
          <w:lang w:val="vi-VN"/>
        </w:rPr>
        <w:t>khí sinh ra</w:t>
      </w:r>
      <w:r w:rsidR="009C1105" w:rsidRPr="005D11D1">
        <w:rPr>
          <w:spacing w:val="-2"/>
          <w:lang w:val="vi-VN"/>
        </w:rPr>
        <w:t xml:space="preserve"> </w:t>
      </w:r>
      <w:r w:rsidR="009C1105" w:rsidRPr="005D11D1">
        <w:rPr>
          <w:lang w:val="vi-VN"/>
        </w:rPr>
        <w:t>khô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tan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lang w:val="vi-VN"/>
        </w:rPr>
        <w:t>tro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dung</w:t>
      </w:r>
      <w:r w:rsidR="009C1105" w:rsidRPr="005D11D1">
        <w:rPr>
          <w:spacing w:val="-3"/>
          <w:lang w:val="vi-VN"/>
        </w:rPr>
        <w:t xml:space="preserve"> </w:t>
      </w:r>
      <w:r w:rsidR="009C1105" w:rsidRPr="005D11D1">
        <w:rPr>
          <w:lang w:val="vi-VN"/>
        </w:rPr>
        <w:t>dịch.</w:t>
      </w:r>
      <w:r w:rsidR="009C1105" w:rsidRPr="005D11D1">
        <w:rPr>
          <w:spacing w:val="1"/>
          <w:lang w:val="vi-VN"/>
        </w:rPr>
        <w:t xml:space="preserve"> </w:t>
      </w:r>
      <w:r w:rsidR="009C1105" w:rsidRPr="005D11D1">
        <w:rPr>
          <w:lang w:val="vi-VN"/>
        </w:rPr>
        <w:t>Giá</w:t>
      </w:r>
      <w:r w:rsidR="009C1105" w:rsidRPr="005D11D1">
        <w:rPr>
          <w:spacing w:val="-1"/>
          <w:lang w:val="vi-VN"/>
        </w:rPr>
        <w:t xml:space="preserve"> </w:t>
      </w:r>
      <w:r w:rsidR="009C1105" w:rsidRPr="005D11D1">
        <w:rPr>
          <w:lang w:val="vi-VN"/>
        </w:rPr>
        <w:t>trị</w:t>
      </w:r>
      <w:r w:rsidR="009C1105" w:rsidRPr="005D11D1">
        <w:rPr>
          <w:spacing w:val="2"/>
          <w:lang w:val="vi-VN"/>
        </w:rPr>
        <w:t xml:space="preserve"> </w:t>
      </w:r>
      <w:r w:rsidR="009C1105" w:rsidRPr="005D11D1">
        <w:rPr>
          <w:spacing w:val="-1"/>
          <w:lang w:val="vi-VN"/>
        </w:rPr>
        <w:t xml:space="preserve">của </w:t>
      </w:r>
      <w:r w:rsidR="009C1105" w:rsidRPr="005D11D1">
        <w:rPr>
          <w:lang w:val="vi-VN"/>
        </w:rPr>
        <w:t>t là</w:t>
      </w:r>
    </w:p>
    <w:p w14:paraId="764FC5BB" w14:textId="129D5EDC" w:rsidR="009C1105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9408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7720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8685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9650.</w:t>
      </w:r>
    </w:p>
    <w:p w14:paraId="6C1A588C" w14:textId="35BFDA50" w:rsidR="005D11D1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8" w:name="c39q"/>
      <w:bookmarkEnd w:id="38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9. </w:t>
      </w:r>
      <w:r w:rsidR="006961EF" w:rsidRPr="005D11D1">
        <w:rPr>
          <w:rFonts w:ascii="Times New Roman" w:hAnsi="Times New Roman" w:cs="Times New Roman"/>
          <w:sz w:val="24"/>
          <w:szCs w:val="24"/>
        </w:rPr>
        <w:t>Cho sơ đồ</w:t>
      </w:r>
      <w:r w:rsidR="004365AA">
        <w:rPr>
          <w:rFonts w:ascii="Times New Roman" w:hAnsi="Times New Roman" w:cs="Times New Roman"/>
          <w:sz w:val="24"/>
          <w:szCs w:val="24"/>
        </w:rPr>
        <w:t>:</w:t>
      </w:r>
      <w:r w:rsidR="006961EF"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4365AA" w:rsidRPr="00BC68C1">
        <w:rPr>
          <w:position w:val="-12"/>
        </w:rPr>
        <w:object w:dxaOrig="5360" w:dyaOrig="380" w14:anchorId="513E5F20">
          <v:shape id="_x0000_i1105" type="#_x0000_t75" style="width:268.2pt;height:19.2pt" o:ole="">
            <v:imagedata r:id="rId9" o:title=""/>
          </v:shape>
          <o:OLEObject Type="Embed" ProgID="Equation.DSMT4" ShapeID="_x0000_i1105" DrawAspect="Content" ObjectID="_1741289249" r:id="rId10"/>
        </w:object>
      </w:r>
    </w:p>
    <w:p w14:paraId="0407901B" w14:textId="509480B4" w:rsidR="005D11D1" w:rsidRPr="005D11D1" w:rsidRDefault="008858D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sz w:val="24"/>
          <w:szCs w:val="24"/>
        </w:rPr>
        <w:t>Cặp chất Z, T</w:t>
      </w:r>
      <w:r w:rsidR="000175BD" w:rsidRPr="005D11D1">
        <w:rPr>
          <w:rFonts w:ascii="Times New Roman" w:hAnsi="Times New Roman" w:cs="Times New Roman"/>
          <w:sz w:val="24"/>
          <w:szCs w:val="24"/>
        </w:rPr>
        <w:t xml:space="preserve"> theo thứ tự</w:t>
      </w:r>
      <w:r w:rsidR="00B56D9A" w:rsidRPr="005D11D1">
        <w:rPr>
          <w:rFonts w:ascii="Times New Roman" w:hAnsi="Times New Roman" w:cs="Times New Roman"/>
          <w:sz w:val="24"/>
          <w:szCs w:val="24"/>
        </w:rPr>
        <w:t xml:space="preserve"> nào sau đây không thể thỏa mãn sơ đồ trên</w:t>
      </w:r>
    </w:p>
    <w:p w14:paraId="03700150" w14:textId="0B3F5F3E" w:rsidR="00CF350E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hAnsi="Times New Roman" w:cs="Times New Roman"/>
          <w:sz w:val="24"/>
          <w:szCs w:val="24"/>
        </w:rPr>
        <w:t xml:space="preserve"> </w:t>
      </w:r>
      <w:r w:rsidR="008858DE" w:rsidRPr="005D11D1">
        <w:rPr>
          <w:rFonts w:ascii="Times New Roman" w:hAnsi="Times New Roman" w:cs="Times New Roman"/>
          <w:sz w:val="24"/>
          <w:szCs w:val="24"/>
        </w:rPr>
        <w:t>NH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858DE" w:rsidRPr="005D11D1">
        <w:rPr>
          <w:rFonts w:ascii="Times New Roman" w:hAnsi="Times New Roman" w:cs="Times New Roman"/>
          <w:sz w:val="24"/>
          <w:szCs w:val="24"/>
        </w:rPr>
        <w:t>, CO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8858DE" w:rsidRPr="005D11D1">
        <w:rPr>
          <w:rFonts w:ascii="Times New Roman" w:hAnsi="Times New Roman" w:cs="Times New Roman"/>
          <w:sz w:val="24"/>
          <w:szCs w:val="24"/>
        </w:rPr>
        <w:t>CO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58DE" w:rsidRPr="005D11D1">
        <w:rPr>
          <w:rFonts w:ascii="Times New Roman" w:hAnsi="Times New Roman" w:cs="Times New Roman"/>
          <w:sz w:val="24"/>
          <w:szCs w:val="24"/>
        </w:rPr>
        <w:t>, NH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8858DE" w:rsidRPr="005D11D1">
        <w:rPr>
          <w:rFonts w:ascii="Times New Roman" w:hAnsi="Times New Roman" w:cs="Times New Roman"/>
          <w:sz w:val="24"/>
          <w:szCs w:val="24"/>
        </w:rPr>
        <w:t>HCl, NH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ab/>
        <w:t>D</w:t>
      </w:r>
      <w:r w:rsidRPr="005D11D1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5D11D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858DE" w:rsidRPr="005D11D1">
        <w:rPr>
          <w:rFonts w:ascii="Times New Roman" w:hAnsi="Times New Roman" w:cs="Times New Roman"/>
          <w:sz w:val="24"/>
          <w:szCs w:val="24"/>
        </w:rPr>
        <w:t>NH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858DE" w:rsidRPr="005D11D1">
        <w:rPr>
          <w:rFonts w:ascii="Times New Roman" w:hAnsi="Times New Roman" w:cs="Times New Roman"/>
          <w:sz w:val="24"/>
          <w:szCs w:val="24"/>
        </w:rPr>
        <w:t>, AlCl</w:t>
      </w:r>
      <w:r w:rsidR="008858DE" w:rsidRPr="005D11D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82D2D" w:rsidRPr="005D11D1">
        <w:rPr>
          <w:rFonts w:ascii="Times New Roman" w:hAnsi="Times New Roman" w:cs="Times New Roman"/>
          <w:sz w:val="24"/>
          <w:szCs w:val="24"/>
        </w:rPr>
        <w:t>.</w:t>
      </w:r>
    </w:p>
    <w:p w14:paraId="0A6A96CE" w14:textId="04CD953A" w:rsidR="009C1105" w:rsidRPr="005D11D1" w:rsidRDefault="00CF350E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bookmarkStart w:id="39" w:name="c40q"/>
      <w:bookmarkEnd w:id="39"/>
      <w:r w:rsidRPr="005D11D1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 xml:space="preserve">Câu 80.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Cho hai chất hữu cơ mạch hở E, F có cùng công thức đơn giản nhất là CH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fr-FR"/>
        </w:rPr>
        <w:t>2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O. Các chất E, F, X tham gia phản ứng theo đúng tỉ lệ mol như sơ đồ dưới đây: </w:t>
      </w:r>
    </w:p>
    <w:p w14:paraId="362819C1" w14:textId="77777777" w:rsidR="009C1105" w:rsidRPr="005D11D1" w:rsidRDefault="009C110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>E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+ NaOH </w:t>
      </w:r>
      <w:r w:rsidRPr="005D11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90" w:dyaOrig="360" w14:anchorId="1D7F8ACC">
          <v:shape id="_x0000_i1038" type="#_x0000_t75" style="width:34.8pt;height:18pt" o:ole="">
            <v:imagedata r:id="rId11" o:title=""/>
          </v:shape>
          <o:OLEObject Type="Embed" ProgID="Equation.DSMT4" ShapeID="_x0000_i1038" DrawAspect="Content" ObjectID="_1741289250" r:id="rId12"/>
        </w:objec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X + Y</w:t>
      </w:r>
    </w:p>
    <w:p w14:paraId="3B70CE71" w14:textId="77777777" w:rsidR="009C1105" w:rsidRPr="005D11D1" w:rsidRDefault="009C110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>F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+ NaOH </w:t>
      </w:r>
      <w:r w:rsidRPr="005D11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90" w:dyaOrig="360" w14:anchorId="40FC6989">
          <v:shape id="_x0000_i1039" type="#_x0000_t75" style="width:34.8pt;height:18pt" o:ole="">
            <v:imagedata r:id="rId13" o:title=""/>
          </v:shape>
          <o:OLEObject Type="Embed" ProgID="Equation.DSMT4" ShapeID="_x0000_i1039" DrawAspect="Content" ObjectID="_1741289251" r:id="rId14"/>
        </w:objec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X + Z</w:t>
      </w:r>
    </w:p>
    <w:p w14:paraId="71AC89E8" w14:textId="77777777" w:rsidR="009C1105" w:rsidRPr="005D11D1" w:rsidRDefault="009C110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X + CO </w:t>
      </w:r>
      <w:r w:rsidRPr="005D11D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85" w:dyaOrig="360" w14:anchorId="2E6973CE">
          <v:shape id="_x0000_i1040" type="#_x0000_t75" style="width:44.4pt;height:18pt" o:ole="">
            <v:imagedata r:id="rId15" o:title=""/>
          </v:shape>
          <o:OLEObject Type="Embed" ProgID="Equation.DSMT4" ShapeID="_x0000_i1040" DrawAspect="Content" ObjectID="_1741289252" r:id="rId16"/>
        </w:objec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T </w:t>
      </w:r>
    </w:p>
    <w:p w14:paraId="6AC3D080" w14:textId="6DD8BFE1" w:rsidR="009C1105" w:rsidRPr="005D11D1" w:rsidRDefault="009C110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>Biết: X, Y, Z, T là các chất hữu cơ và M</w:t>
      </w:r>
      <w:r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E</w:t>
      </w:r>
      <w:r w:rsidR="000175BD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>&lt;</w:t>
      </w:r>
      <w:r w:rsidR="000175BD"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>F</w:t>
      </w:r>
      <w:r w:rsidR="000175BD" w:rsidRPr="005D11D1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>&lt;</w:t>
      </w:r>
      <w:r w:rsidR="000175BD" w:rsidRPr="005D11D1">
        <w:rPr>
          <w:rFonts w:ascii="Times New Roman" w:eastAsia="Times New Roman" w:hAnsi="Times New Roman" w:cs="Times New Roman"/>
          <w:sz w:val="24"/>
          <w:szCs w:val="24"/>
        </w:rPr>
        <w:t xml:space="preserve"> 100. 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Cho các phát biểu sau: </w:t>
      </w:r>
    </w:p>
    <w:p w14:paraId="7522BD47" w14:textId="77777777" w:rsidR="009C1105" w:rsidRPr="005D11D1" w:rsidRDefault="009C1105" w:rsidP="000175BD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(a) 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Cho a mol F phản ứng với Na, thu được 0,5a mol H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  <w:lang w:val="vi-VN"/>
        </w:rPr>
        <w:t>2</w:t>
      </w:r>
      <w:r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50C44A86" w14:textId="77777777" w:rsidR="009C1105" w:rsidRPr="005D11D1" w:rsidRDefault="009C1105" w:rsidP="000175BD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(b) 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ốt cháy hoàn toàn Z, thu được </w:t>
      </w:r>
      <w:r w:rsidRPr="005D11D1">
        <w:rPr>
          <w:rFonts w:ascii="Times New Roman" w:eastAsia="Times New Roman" w:hAnsi="Times New Roman" w:cs="Times New Roman"/>
          <w:position w:val="-16"/>
          <w:sz w:val="24"/>
          <w:szCs w:val="24"/>
          <w:shd w:val="clear" w:color="auto" w:fill="FFFFFF"/>
        </w:rPr>
        <w:object w:dxaOrig="1785" w:dyaOrig="405" w14:anchorId="1E8C60CF">
          <v:shape id="_x0000_i1041" type="#_x0000_t75" style="width:89.4pt;height:20.4pt" o:ole="">
            <v:imagedata r:id="rId17" o:title=""/>
          </v:shape>
          <o:OLEObject Type="Embed" ProgID="Equation.DSMT4" ShapeID="_x0000_i1041" DrawAspect="Content" ObjectID="_1741289253" r:id="rId18"/>
        </w:object>
      </w:r>
    </w:p>
    <w:p w14:paraId="156BC894" w14:textId="77777777" w:rsidR="009C1105" w:rsidRPr="005D11D1" w:rsidRDefault="009C1105" w:rsidP="000175BD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(c) 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Y có khả năng tham gia phản ứng tráng gương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2FA9DB2" w14:textId="77777777" w:rsidR="009C1105" w:rsidRPr="005D11D1" w:rsidRDefault="009C1105" w:rsidP="000175BD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(d) 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F có hai công thức cấu tạo thỏa mãn tính chất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43809DE4" w14:textId="77777777" w:rsidR="009C1105" w:rsidRPr="005D11D1" w:rsidRDefault="009C1105" w:rsidP="000175BD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e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) Dung dịch chất T 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hòa tan Cu(OH)</w:t>
      </w:r>
      <w:r w:rsidRPr="005D11D1">
        <w:rPr>
          <w:rFonts w:ascii="Times New Roman" w:eastAsia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5D11D1">
        <w:rPr>
          <w:rFonts w:ascii="Times New Roman" w:eastAsia="Times New Roman" w:hAnsi="Times New Roman" w:cs="Times New Roman"/>
          <w:sz w:val="24"/>
          <w:szCs w:val="24"/>
          <w:lang w:val="vi-VN"/>
        </w:rPr>
        <w:t>, thu được dung dịch màu xanh thẫm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383600B5" w14:textId="77777777" w:rsidR="009C1105" w:rsidRPr="005D11D1" w:rsidRDefault="009C1105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Số phát biểu đúng là </w:t>
      </w:r>
    </w:p>
    <w:p w14:paraId="4B1123F4" w14:textId="083A8082" w:rsidR="005D11D1" w:rsidRPr="005D11D1" w:rsidRDefault="005D11D1" w:rsidP="00942632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2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4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sz w:val="24"/>
          <w:szCs w:val="24"/>
          <w:lang w:val="fr-FR"/>
        </w:rPr>
        <w:t>1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ab/>
      </w:r>
      <w:r w:rsidRPr="005D11D1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5D11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C1105" w:rsidRPr="005D11D1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3.</w:t>
      </w:r>
    </w:p>
    <w:p w14:paraId="1967518C" w14:textId="1F12553D" w:rsidR="00C47D56" w:rsidRPr="005D11D1" w:rsidRDefault="005D11D1" w:rsidP="005D11D1">
      <w:pPr>
        <w:tabs>
          <w:tab w:val="left" w:pos="567"/>
          <w:tab w:val="left" w:pos="2835"/>
          <w:tab w:val="left" w:pos="5670"/>
          <w:tab w:val="left" w:pos="8505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40" w:name="s1"/>
      <w:bookmarkStart w:id="41" w:name="c41q"/>
      <w:bookmarkEnd w:id="40"/>
      <w:bookmarkEnd w:id="41"/>
      <w:r w:rsidRPr="005D11D1">
        <w:rPr>
          <w:rFonts w:ascii="Times New Roman" w:hAnsi="Times New Roman" w:cs="Times New Roman"/>
          <w:b/>
          <w:bCs/>
          <w:sz w:val="24"/>
          <w:szCs w:val="24"/>
        </w:rPr>
        <w:t>_____HẾT_____</w:t>
      </w:r>
    </w:p>
    <w:sectPr w:rsidR="00C47D56" w:rsidRPr="005D11D1" w:rsidSect="00702410">
      <w:headerReference w:type="default" r:id="rId19"/>
      <w:footerReference w:type="default" r:id="rId20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760AA9" w14:textId="77777777" w:rsidR="001731EB" w:rsidRDefault="001731EB" w:rsidP="00491697">
      <w:pPr>
        <w:spacing w:after="0" w:line="240" w:lineRule="auto"/>
      </w:pPr>
      <w:r>
        <w:separator/>
      </w:r>
    </w:p>
  </w:endnote>
  <w:endnote w:type="continuationSeparator" w:id="0">
    <w:p w14:paraId="59002181" w14:textId="77777777" w:rsidR="001731EB" w:rsidRDefault="001731EB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inos">
    <w:altName w:val="Cambria"/>
    <w:charset w:val="00"/>
    <w:family w:val="roman"/>
    <w:pitch w:val="variable"/>
    <w:sig w:usb0="00000000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67875" w14:textId="3813FB69" w:rsidR="00671C40" w:rsidRPr="00C13775" w:rsidRDefault="00671C40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phát triển đề tham khảo 2023 - TTB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DB0BF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4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D06767" w14:textId="77777777" w:rsidR="001731EB" w:rsidRDefault="001731EB" w:rsidP="00491697">
      <w:pPr>
        <w:spacing w:after="0" w:line="240" w:lineRule="auto"/>
      </w:pPr>
      <w:r>
        <w:separator/>
      </w:r>
    </w:p>
  </w:footnote>
  <w:footnote w:type="continuationSeparator" w:id="0">
    <w:p w14:paraId="63A5C7BE" w14:textId="77777777" w:rsidR="001731EB" w:rsidRDefault="001731EB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9EBC0" w14:textId="77777777" w:rsidR="00671C40" w:rsidRDefault="00671C40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8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1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7C10A3"/>
    <w:multiLevelType w:val="hybridMultilevel"/>
    <w:tmpl w:val="5E86B44A"/>
    <w:lvl w:ilvl="0" w:tplc="009233AE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  <w:lang w:val="sv-S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3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6"/>
  </w:num>
  <w:num w:numId="12">
    <w:abstractNumId w:val="3"/>
  </w:num>
  <w:num w:numId="13">
    <w:abstractNumId w:val="8"/>
  </w:num>
  <w:num w:numId="14">
    <w:abstractNumId w:val="0"/>
  </w:num>
  <w:num w:numId="15">
    <w:abstractNumId w:val="7"/>
  </w:num>
  <w:num w:numId="16">
    <w:abstractNumId w:val="2"/>
  </w:num>
  <w:num w:numId="17">
    <w:abstractNumId w:val="1"/>
  </w:num>
  <w:num w:numId="1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28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91697"/>
    <w:rsid w:val="00010D3A"/>
    <w:rsid w:val="000121DF"/>
    <w:rsid w:val="0001396A"/>
    <w:rsid w:val="000175BD"/>
    <w:rsid w:val="00021820"/>
    <w:rsid w:val="00021A95"/>
    <w:rsid w:val="000237B7"/>
    <w:rsid w:val="00072C1B"/>
    <w:rsid w:val="000A07E9"/>
    <w:rsid w:val="000A3762"/>
    <w:rsid w:val="000B07E5"/>
    <w:rsid w:val="000B210E"/>
    <w:rsid w:val="000B3FCA"/>
    <w:rsid w:val="000E7538"/>
    <w:rsid w:val="001029EF"/>
    <w:rsid w:val="00106C3F"/>
    <w:rsid w:val="00107A2A"/>
    <w:rsid w:val="00115C4D"/>
    <w:rsid w:val="001301B3"/>
    <w:rsid w:val="0014743B"/>
    <w:rsid w:val="001541FA"/>
    <w:rsid w:val="0016640E"/>
    <w:rsid w:val="001731EB"/>
    <w:rsid w:val="00182360"/>
    <w:rsid w:val="00196069"/>
    <w:rsid w:val="00196274"/>
    <w:rsid w:val="00197C3F"/>
    <w:rsid w:val="001B1290"/>
    <w:rsid w:val="001E1B62"/>
    <w:rsid w:val="001E68DA"/>
    <w:rsid w:val="00202D75"/>
    <w:rsid w:val="00263352"/>
    <w:rsid w:val="0026556D"/>
    <w:rsid w:val="00276491"/>
    <w:rsid w:val="0028040F"/>
    <w:rsid w:val="0028656D"/>
    <w:rsid w:val="002944CA"/>
    <w:rsid w:val="00297ECD"/>
    <w:rsid w:val="002B0D7A"/>
    <w:rsid w:val="002B4066"/>
    <w:rsid w:val="002C3D46"/>
    <w:rsid w:val="002D7C18"/>
    <w:rsid w:val="002E290C"/>
    <w:rsid w:val="002E3D24"/>
    <w:rsid w:val="002E71B1"/>
    <w:rsid w:val="0032291F"/>
    <w:rsid w:val="003239BF"/>
    <w:rsid w:val="0032574A"/>
    <w:rsid w:val="00346A80"/>
    <w:rsid w:val="00350571"/>
    <w:rsid w:val="003659EA"/>
    <w:rsid w:val="003801A8"/>
    <w:rsid w:val="003B2578"/>
    <w:rsid w:val="003B2CFA"/>
    <w:rsid w:val="003C1BF4"/>
    <w:rsid w:val="003D1047"/>
    <w:rsid w:val="003F64E2"/>
    <w:rsid w:val="0041195A"/>
    <w:rsid w:val="00423C64"/>
    <w:rsid w:val="00424D6E"/>
    <w:rsid w:val="004365AA"/>
    <w:rsid w:val="00440C5B"/>
    <w:rsid w:val="00450321"/>
    <w:rsid w:val="0045635B"/>
    <w:rsid w:val="004607B6"/>
    <w:rsid w:val="00462768"/>
    <w:rsid w:val="00465BBC"/>
    <w:rsid w:val="0047275F"/>
    <w:rsid w:val="0047760D"/>
    <w:rsid w:val="00491192"/>
    <w:rsid w:val="00491697"/>
    <w:rsid w:val="004D57B4"/>
    <w:rsid w:val="004E0A5F"/>
    <w:rsid w:val="004F0AD1"/>
    <w:rsid w:val="00500C44"/>
    <w:rsid w:val="00505DC8"/>
    <w:rsid w:val="00514EB6"/>
    <w:rsid w:val="0052713B"/>
    <w:rsid w:val="00537AE5"/>
    <w:rsid w:val="00560042"/>
    <w:rsid w:val="005660C9"/>
    <w:rsid w:val="005B32EF"/>
    <w:rsid w:val="005D11D1"/>
    <w:rsid w:val="005E2874"/>
    <w:rsid w:val="00616469"/>
    <w:rsid w:val="00621FD0"/>
    <w:rsid w:val="00671C40"/>
    <w:rsid w:val="00684D72"/>
    <w:rsid w:val="006961EF"/>
    <w:rsid w:val="006B061D"/>
    <w:rsid w:val="006D55AE"/>
    <w:rsid w:val="00702210"/>
    <w:rsid w:val="00702410"/>
    <w:rsid w:val="00707863"/>
    <w:rsid w:val="007125FA"/>
    <w:rsid w:val="0072110F"/>
    <w:rsid w:val="00751B0B"/>
    <w:rsid w:val="00755F3D"/>
    <w:rsid w:val="00766244"/>
    <w:rsid w:val="00771D0C"/>
    <w:rsid w:val="0077304A"/>
    <w:rsid w:val="0077544F"/>
    <w:rsid w:val="007B30CE"/>
    <w:rsid w:val="007C510F"/>
    <w:rsid w:val="007C769D"/>
    <w:rsid w:val="007F3130"/>
    <w:rsid w:val="007F566F"/>
    <w:rsid w:val="00834FD8"/>
    <w:rsid w:val="008360FB"/>
    <w:rsid w:val="008609E7"/>
    <w:rsid w:val="008858DE"/>
    <w:rsid w:val="008870FD"/>
    <w:rsid w:val="008A2B5E"/>
    <w:rsid w:val="008A7C66"/>
    <w:rsid w:val="008C185C"/>
    <w:rsid w:val="008D2CB2"/>
    <w:rsid w:val="008D7785"/>
    <w:rsid w:val="00923228"/>
    <w:rsid w:val="00942632"/>
    <w:rsid w:val="00951C15"/>
    <w:rsid w:val="00953E54"/>
    <w:rsid w:val="00973172"/>
    <w:rsid w:val="0098421C"/>
    <w:rsid w:val="00996493"/>
    <w:rsid w:val="009C1105"/>
    <w:rsid w:val="00A25B24"/>
    <w:rsid w:val="00A808A9"/>
    <w:rsid w:val="00A82D2D"/>
    <w:rsid w:val="00AC31BD"/>
    <w:rsid w:val="00AE3D9E"/>
    <w:rsid w:val="00AF09A1"/>
    <w:rsid w:val="00B002F2"/>
    <w:rsid w:val="00B21559"/>
    <w:rsid w:val="00B52D2A"/>
    <w:rsid w:val="00B56D9A"/>
    <w:rsid w:val="00B83564"/>
    <w:rsid w:val="00B9096F"/>
    <w:rsid w:val="00B927BC"/>
    <w:rsid w:val="00B953F8"/>
    <w:rsid w:val="00BA250D"/>
    <w:rsid w:val="00C045FB"/>
    <w:rsid w:val="00C107D2"/>
    <w:rsid w:val="00C13775"/>
    <w:rsid w:val="00C47D56"/>
    <w:rsid w:val="00C64F68"/>
    <w:rsid w:val="00C66333"/>
    <w:rsid w:val="00C74AB0"/>
    <w:rsid w:val="00C87B43"/>
    <w:rsid w:val="00C87E2A"/>
    <w:rsid w:val="00CA6002"/>
    <w:rsid w:val="00CB32A8"/>
    <w:rsid w:val="00CB67C8"/>
    <w:rsid w:val="00CC6E28"/>
    <w:rsid w:val="00CD2ACD"/>
    <w:rsid w:val="00CF03C9"/>
    <w:rsid w:val="00CF350E"/>
    <w:rsid w:val="00CF3E58"/>
    <w:rsid w:val="00D67826"/>
    <w:rsid w:val="00D727C1"/>
    <w:rsid w:val="00D94E64"/>
    <w:rsid w:val="00DB0BF5"/>
    <w:rsid w:val="00DB1D1A"/>
    <w:rsid w:val="00DB22E0"/>
    <w:rsid w:val="00DC253C"/>
    <w:rsid w:val="00DD5924"/>
    <w:rsid w:val="00DE302F"/>
    <w:rsid w:val="00DE3B3A"/>
    <w:rsid w:val="00E2280A"/>
    <w:rsid w:val="00E25C5E"/>
    <w:rsid w:val="00E55984"/>
    <w:rsid w:val="00E567FF"/>
    <w:rsid w:val="00E6444F"/>
    <w:rsid w:val="00E67F46"/>
    <w:rsid w:val="00EA1497"/>
    <w:rsid w:val="00EA60E7"/>
    <w:rsid w:val="00EC14E3"/>
    <w:rsid w:val="00EE1AC7"/>
    <w:rsid w:val="00F334DB"/>
    <w:rsid w:val="00F5467E"/>
    <w:rsid w:val="00F61A2B"/>
    <w:rsid w:val="00F755EF"/>
    <w:rsid w:val="00FC25BA"/>
    <w:rsid w:val="00FC516F"/>
    <w:rsid w:val="00FC72FD"/>
    <w:rsid w:val="00FD343D"/>
    <w:rsid w:val="00FD6A2C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4403C3"/>
  <w15:docId w15:val="{27977CED-1514-43CA-843C-0F3C8796C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link w:val="ListParagraph"/>
    <w:uiPriority w:val="34"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1</TotalTime>
  <Pages>4</Pages>
  <Words>1373</Words>
  <Characters>783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ran Thanh Binh</cp:lastModifiedBy>
  <cp:revision>58</cp:revision>
  <dcterms:created xsi:type="dcterms:W3CDTF">2020-04-03T12:55:00Z</dcterms:created>
  <dcterms:modified xsi:type="dcterms:W3CDTF">2023-03-25T15:40:00Z</dcterms:modified>
</cp:coreProperties>
</file>